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F3B2E" w14:textId="77777777" w:rsidR="00AE56F9" w:rsidRDefault="00AE56F9" w:rsidP="00AE56F9">
      <w:p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rPr>
        <w:t>Mục</w:t>
      </w:r>
      <w:r w:rsidRPr="000A5B31">
        <w:rPr>
          <w:rFonts w:ascii="Times New Roman" w:hAnsi="Times New Roman" w:cs="Times New Roman"/>
          <w:sz w:val="26"/>
          <w:szCs w:val="26"/>
          <w:lang w:val="vi-VN"/>
        </w:rPr>
        <w:t xml:space="preserve"> lục</w:t>
      </w:r>
    </w:p>
    <w:p w14:paraId="69BE4D0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CÁM ƠN</w:t>
      </w:r>
    </w:p>
    <w:p w14:paraId="449D95A7" w14:textId="77777777" w:rsidR="00AE56F9" w:rsidRPr="000A5B31"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MỞ ĐẦU</w:t>
      </w:r>
    </w:p>
    <w:p w14:paraId="6C830387"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GIỚI THIỆU ĐỀ TÀI</w:t>
      </w:r>
    </w:p>
    <w:p w14:paraId="792B4667"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đích và mục tiêu của luận văn</w:t>
      </w:r>
    </w:p>
    <w:p w14:paraId="0C38E112"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và phạm vi nghiên cứu</w:t>
      </w:r>
    </w:p>
    <w:p w14:paraId="7D1F2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2F63D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ạm vi nghiên cứu</w:t>
      </w:r>
    </w:p>
    <w:p w14:paraId="24779AED"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của luận văn</w:t>
      </w:r>
    </w:p>
    <w:p w14:paraId="1B7F39AF"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7AD4C244"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robot công nghiệp</w:t>
      </w:r>
    </w:p>
    <w:p w14:paraId="4F2DA6C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hệ thống SCADA</w:t>
      </w:r>
    </w:p>
    <w:p w14:paraId="25643F11"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Ứng dụng của IIoT cho robot</w:t>
      </w:r>
    </w:p>
    <w:p w14:paraId="11D4450C"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ộng học robot</w:t>
      </w:r>
    </w:p>
    <w:p w14:paraId="176996FB" w14:textId="2D8336F2"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số khái niệm</w:t>
      </w:r>
    </w:p>
    <w:p w14:paraId="1DDF9CBC" w14:textId="268CA254" w:rsidR="002F6BE0" w:rsidRDefault="002F6BE0"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rPr>
        <w:t>Biểu diễn Denavit – Hartenberg của bài toán động học robot</w:t>
      </w:r>
    </w:p>
    <w:p w14:paraId="48D1E8C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thuận của cánh tay robot 3 bậc tự do</w:t>
      </w:r>
    </w:p>
    <w:p w14:paraId="37DD2DE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nghịch của cánh tay robot 3 bậc tự do</w:t>
      </w:r>
    </w:p>
    <w:p w14:paraId="3B37F06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oạch định quỹ đạo</w:t>
      </w:r>
    </w:p>
    <w:p w14:paraId="6C0EA3AA"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CẤU TRÚC HỆ THỐNG</w:t>
      </w:r>
    </w:p>
    <w:p w14:paraId="08A9A174"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6EA399CF"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Cánh tay robot 3 bậc tự do</w:t>
      </w:r>
    </w:p>
    <w:p w14:paraId="15507CA8"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Mạch điều khiển</w:t>
      </w:r>
    </w:p>
    <w:p w14:paraId="4BCB069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tủ điện</w:t>
      </w:r>
    </w:p>
    <w:p w14:paraId="46C85BE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trên board điều khiển</w:t>
      </w:r>
    </w:p>
    <w:p w14:paraId="0F7A2AE6"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5CCC70B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OPC UA Server và OPC UA Client</w:t>
      </w:r>
    </w:p>
    <w:p w14:paraId="2A0C773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thư viện OPC UA Client &amp; Server SDK</w:t>
      </w:r>
    </w:p>
    <w:p w14:paraId="3B4754C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ấu trúc OPC UA Server đã thiết kế</w:t>
      </w:r>
    </w:p>
    <w:p w14:paraId="3A8CF6B1"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vào cơ sở dữ liệu SQL theo mô hình điện toán đám mây</w:t>
      </w:r>
    </w:p>
    <w:p w14:paraId="4CE0C34F"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65B193D3"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OpenGL và thư viện Assimp</w:t>
      </w:r>
    </w:p>
    <w:p w14:paraId="6880F59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mô phỏng</w:t>
      </w:r>
    </w:p>
    <w:p w14:paraId="365AB04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ức năng giám sát và mô phỏng</w:t>
      </w:r>
    </w:p>
    <w:p w14:paraId="502A128C"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791674E0"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Azure Cloud</w:t>
      </w:r>
    </w:p>
    <w:p w14:paraId="6D8EA46B"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web giám sát và lập lịch điều khiển</w:t>
      </w:r>
    </w:p>
    <w:p w14:paraId="14467E35"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Node.js</w:t>
      </w:r>
    </w:p>
    <w:p w14:paraId="6F6468E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giao diện người dùng</w:t>
      </w:r>
    </w:p>
    <w:p w14:paraId="7A1A5CB5"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ruyền nhận dữ liệu</w:t>
      </w:r>
    </w:p>
    <w:p w14:paraId="60637B78"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6384A43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thực hiện</w:t>
      </w:r>
    </w:p>
    <w:p w14:paraId="729C312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ánh giá</w:t>
      </w:r>
    </w:p>
    <w:p w14:paraId="6D16DCAA"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ướng phát triển</w:t>
      </w:r>
    </w:p>
    <w:p w14:paraId="211C5FD1"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894AAB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LỜI MỞ ĐẦU</w:t>
      </w:r>
    </w:p>
    <w:p w14:paraId="5A662DD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những năm gần đây, các ngành công nghiệp,</w:t>
      </w:r>
      <w:r w:rsidRPr="009150B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sản xuất đã chứng kiến một sự dịch chuyển mạnh mẽ do tác động của cuộc cách mạng công nghiệp 4.0, các doanh nghiệp đang dần nhận ra tầm quan trọng của việc ứng dụng robot vào sản xuất. Robot không chỉ </w:t>
      </w:r>
      <w:r w:rsidRPr="00163520">
        <w:rPr>
          <w:rFonts w:ascii="Times New Roman" w:hAnsi="Times New Roman" w:cs="Times New Roman"/>
          <w:sz w:val="26"/>
          <w:szCs w:val="26"/>
          <w:lang w:val="vi-VN"/>
        </w:rPr>
        <w:t>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kỷ nguyên của sự kết nối, xu hướng giám sát dữ liệu từ xa, Internet vạn vật công nghiệp (IIoT) càng được quan tâm bởi các doanh nghiệp ở các quy mô khác nhau. Đặc biệt trong lĩnh vực robotics,</w:t>
      </w:r>
      <w:r w:rsidRPr="00163520">
        <w:t xml:space="preserve"> </w:t>
      </w:r>
      <w:r>
        <w:rPr>
          <w:rFonts w:ascii="Times New Roman" w:hAnsi="Times New Roman" w:cs="Times New Roman"/>
          <w:sz w:val="26"/>
          <w:szCs w:val="26"/>
          <w:lang w:val="vi-VN"/>
        </w:rPr>
        <w:t>v</w:t>
      </w:r>
      <w:r w:rsidRPr="00163520">
        <w:rPr>
          <w:rFonts w:ascii="Times New Roman" w:hAnsi="Times New Roman" w:cs="Times New Roman"/>
          <w:sz w:val="26"/>
          <w:szCs w:val="26"/>
          <w:lang w:val="vi-VN"/>
        </w:rPr>
        <w:t>iệc sử dụng các hệ thống giám sát và điều khiển từ xa giúp cho người quản lý có thể dễ dàng theo dõi quá trình sản xuất của robot, giải quyết các sự cố kỹ thuật và tối ưu hóa quy trình sản xuất.</w:t>
      </w:r>
      <w:r>
        <w:rPr>
          <w:rFonts w:ascii="Times New Roman" w:hAnsi="Times New Roman" w:cs="Times New Roman"/>
          <w:sz w:val="26"/>
          <w:szCs w:val="26"/>
          <w:lang w:val="vi-VN"/>
        </w:rPr>
        <w:t xml:space="preserve"> Từ đó có thể kiểm tra và lập lịch vận hành cho các robot từ xa mà không cần phải xuống tận từng khu vực sản xuất để kiểm tra, giúp cải thiện tối đa các lịch bảo trì và sửa lỗi không đáng có,</w:t>
      </w:r>
      <w:r w:rsidRPr="00163520">
        <w:rPr>
          <w:rFonts w:ascii="Times New Roman" w:hAnsi="Times New Roman" w:cs="Times New Roman"/>
          <w:sz w:val="26"/>
          <w:szCs w:val="26"/>
          <w:lang w:val="vi-VN"/>
        </w:rPr>
        <w:t xml:space="preserve"> giảm thiểu việc phải di chuyển đến hiện trường và đảm bảo an toàn cho nhân </w:t>
      </w:r>
      <w:r>
        <w:rPr>
          <w:rFonts w:ascii="Times New Roman" w:hAnsi="Times New Roman" w:cs="Times New Roman"/>
          <w:sz w:val="26"/>
          <w:szCs w:val="26"/>
          <w:lang w:val="vi-VN"/>
        </w:rPr>
        <w:t>viên.</w:t>
      </w:r>
    </w:p>
    <w:p w14:paraId="4310DA7B" w14:textId="77777777" w:rsidR="00AE56F9" w:rsidRDefault="00AE56F9" w:rsidP="00AE56F9">
      <w:p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w:t>
      </w:r>
      <w:r>
        <w:rPr>
          <w:rFonts w:ascii="Times New Roman" w:hAnsi="Times New Roman" w:cs="Times New Roman"/>
          <w:sz w:val="26"/>
          <w:szCs w:val="26"/>
          <w:lang w:val="vi-VN"/>
        </w:rPr>
        <w:t>xa.</w:t>
      </w:r>
      <w:r w:rsidRPr="00163520">
        <w:rPr>
          <w:rFonts w:ascii="Times New Roman" w:hAnsi="Times New Roman" w:cs="Times New Roman"/>
          <w:sz w:val="26"/>
          <w:szCs w:val="26"/>
          <w:lang w:val="vi-VN"/>
        </w:rPr>
        <w:t xml:space="preserve"> </w:t>
      </w:r>
      <w:r>
        <w:rPr>
          <w:rFonts w:ascii="Times New Roman" w:hAnsi="Times New Roman" w:cs="Times New Roman"/>
          <w:sz w:val="26"/>
          <w:szCs w:val="26"/>
          <w:lang w:val="vi-VN"/>
        </w:rPr>
        <w:t>Trong luận văn này, em tập trung vào việc xây dựng một hệ thống SCADA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Internet.</w:t>
      </w:r>
    </w:p>
    <w:p w14:paraId="789A6AC9" w14:textId="77777777" w:rsidR="00AE56F9" w:rsidRDefault="00AE56F9" w:rsidP="00AE56F9">
      <w:pPr>
        <w:rPr>
          <w:rFonts w:ascii="Segoe UI" w:hAnsi="Segoe UI" w:cs="Segoe UI"/>
          <w:color w:val="374151"/>
          <w:shd w:val="clear" w:color="auto" w:fill="F7F7F8"/>
        </w:rPr>
      </w:pPr>
      <w:r>
        <w:rPr>
          <w:rFonts w:ascii="Segoe UI" w:hAnsi="Segoe UI" w:cs="Segoe UI"/>
          <w:color w:val="374151"/>
          <w:shd w:val="clear" w:color="auto" w:fill="F7F7F8"/>
        </w:rPr>
        <w:br w:type="page"/>
      </w:r>
    </w:p>
    <w:p w14:paraId="56FF938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1</w:t>
      </w:r>
    </w:p>
    <w:p w14:paraId="25CAD10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ĐỀ TÀI</w:t>
      </w:r>
    </w:p>
    <w:p w14:paraId="70C285A2"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Mục đích và mục tiêu của luận văn</w:t>
      </w:r>
    </w:p>
    <w:p w14:paraId="718D949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Mục đích: Thiết kế một </w:t>
      </w:r>
      <w:r w:rsidRPr="007459F3">
        <w:rPr>
          <w:rFonts w:ascii="Times New Roman" w:hAnsi="Times New Roman" w:cs="Times New Roman"/>
          <w:b/>
          <w:bCs/>
          <w:sz w:val="26"/>
          <w:szCs w:val="26"/>
          <w:lang w:val="vi-VN"/>
        </w:rPr>
        <w:t>hệ thống giám sát, mô phỏng và lập lịch điều khiển robot</w:t>
      </w:r>
      <w:r>
        <w:rPr>
          <w:rFonts w:ascii="Times New Roman" w:hAnsi="Times New Roman" w:cs="Times New Roman"/>
          <w:sz w:val="26"/>
          <w:szCs w:val="26"/>
          <w:lang w:val="vi-VN"/>
        </w:rPr>
        <w:t xml:space="preserve"> hoàn chỉnh đến từ sự kết hợp giữa </w:t>
      </w:r>
      <w:r w:rsidRPr="007459F3">
        <w:rPr>
          <w:rFonts w:ascii="Times New Roman" w:hAnsi="Times New Roman" w:cs="Times New Roman"/>
          <w:b/>
          <w:bCs/>
          <w:sz w:val="26"/>
          <w:szCs w:val="26"/>
          <w:lang w:val="vi-VN"/>
        </w:rPr>
        <w:t>phần cứng cánh tay robot có sẵn</w:t>
      </w:r>
      <w:r>
        <w:rPr>
          <w:rFonts w:ascii="Times New Roman" w:hAnsi="Times New Roman" w:cs="Times New Roman"/>
          <w:sz w:val="26"/>
          <w:szCs w:val="26"/>
          <w:lang w:val="vi-VN"/>
        </w:rPr>
        <w:t xml:space="preserve"> và phần mềm, giúp người dùng có thể tương tác với máy tính trong các ứng dụng với robot. Ngoài ra, các phần mềm được thiết kế với </w:t>
      </w:r>
      <w:r w:rsidRPr="007459F3">
        <w:rPr>
          <w:rFonts w:ascii="Times New Roman" w:hAnsi="Times New Roman" w:cs="Times New Roman"/>
          <w:b/>
          <w:bCs/>
          <w:sz w:val="26"/>
          <w:szCs w:val="26"/>
          <w:lang w:val="vi-VN"/>
        </w:rPr>
        <w:t>chức năng giám sát và lập lịch điều khiển cho robot từ xa trên các thiết bị có kết nối Internet</w:t>
      </w:r>
      <w:r>
        <w:rPr>
          <w:rFonts w:ascii="Times New Roman" w:hAnsi="Times New Roman" w:cs="Times New Roman"/>
          <w:sz w:val="26"/>
          <w:szCs w:val="26"/>
          <w:lang w:val="vi-VN"/>
        </w:rPr>
        <w:t>, giúp nâng cao năng suất làm việc của robot trong môi trường công nghiệp.</w:t>
      </w:r>
    </w:p>
    <w:p w14:paraId="5F8AE8C8" w14:textId="77777777" w:rsidR="00AE56F9" w:rsidRPr="007459F3"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tiêu: Luận văn sau khi hoàn thành sẽ phải đáp ứng được các mục tiêu sau đây:</w:t>
      </w:r>
    </w:p>
    <w:p w14:paraId="6F111ED7"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có khả năng giám sát, mô phỏng và lập lịch điều khiển cho robot từ xa một cách hoàn chỉnh và ổn định.</w:t>
      </w:r>
    </w:p>
    <w:p w14:paraId="7ED9044E"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iều khiển được cánh tay robot có sẵn hoạt động theo mong muốn một cách ổn định</w:t>
      </w:r>
    </w:p>
    <w:p w14:paraId="66871B3F"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iết kế cơ sở dữ liệu và phần mềm với tính năng giám sát, mô phỏng thực tế. </w:t>
      </w:r>
    </w:p>
    <w:p w14:paraId="682D23EA" w14:textId="77777777" w:rsidR="00AE56F9" w:rsidRDefault="00AE56F9" w:rsidP="00AE56F9">
      <w:pPr>
        <w:pStyle w:val="ListParagraph"/>
        <w:numPr>
          <w:ilvl w:val="0"/>
          <w:numId w:val="3"/>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ập trình robot cho một ứng dụng cụ thể trong công nghiệp.</w:t>
      </w:r>
    </w:p>
    <w:p w14:paraId="26C7B4A8" w14:textId="77777777" w:rsidR="00AE56F9" w:rsidRPr="007459F3" w:rsidRDefault="00AE56F9" w:rsidP="00AE56F9">
      <w:pPr>
        <w:spacing w:line="360" w:lineRule="auto"/>
        <w:rPr>
          <w:rFonts w:ascii="Times New Roman" w:hAnsi="Times New Roman" w:cs="Times New Roman"/>
          <w:sz w:val="26"/>
          <w:szCs w:val="26"/>
          <w:lang w:val="vi-VN"/>
        </w:rPr>
      </w:pPr>
    </w:p>
    <w:p w14:paraId="566A530B"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Đối tượng và phạm vi nghiên cứu</w:t>
      </w:r>
    </w:p>
    <w:p w14:paraId="4800A7CF"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5C328FBB"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nh tay robot 3 bậc tự do.</w:t>
      </w:r>
    </w:p>
    <w:p w14:paraId="1AC0E97A"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phương trình động học của cánh tay robot.</w:t>
      </w:r>
    </w:p>
    <w:p w14:paraId="75C9C06A" w14:textId="77777777" w:rsidR="00AE56F9" w:rsidRPr="007459F3" w:rsidRDefault="00AE56F9" w:rsidP="00AE56F9">
      <w:pPr>
        <w:pStyle w:val="ListParagraph"/>
        <w:numPr>
          <w:ilvl w:val="0"/>
          <w:numId w:val="5"/>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ý thuyết về hoạch định quỹ đạo robot.</w:t>
      </w:r>
    </w:p>
    <w:p w14:paraId="57E78D34"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mô phỏng robot.</w:t>
      </w:r>
    </w:p>
    <w:p w14:paraId="6920F6E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lưu trữ với cơ sở dữ liệu trên đám mây.</w:t>
      </w:r>
    </w:p>
    <w:p w14:paraId="30ACF52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iến trúc truyền thông giữa máy tính Server, các Client và phần mềm trên đám mây.</w:t>
      </w:r>
    </w:p>
    <w:p w14:paraId="7645AEF5"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lastRenderedPageBreak/>
        <w:t xml:space="preserve">Phạm vi nghiên </w:t>
      </w:r>
      <w:r>
        <w:rPr>
          <w:rFonts w:ascii="Times New Roman" w:hAnsi="Times New Roman" w:cs="Times New Roman"/>
          <w:sz w:val="26"/>
          <w:szCs w:val="26"/>
          <w:lang w:val="vi-VN"/>
        </w:rPr>
        <w:t>cứu</w:t>
      </w:r>
    </w:p>
    <w:p w14:paraId="6A55EC61"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ìm hiểu về cấu trúc cơ khí của một cánh tay robot có sẵn mô hình 3D.</w:t>
      </w:r>
    </w:p>
    <w:p w14:paraId="09F05FB2"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o đạc và phân tích để xây dựng phương trình động học cho cánh tay robot bằng phần mềm vẽ cơ khí SolidWorks.</w:t>
      </w:r>
    </w:p>
    <w:p w14:paraId="6593D38E"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h thức hoạt động của các thành phần cơ, điện và kết hợp chúng lại thành một hệ thống phần cứng hoàn chỉnh.</w:t>
      </w:r>
    </w:p>
    <w:p w14:paraId="7327C8A6"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ây dựng giải thuật đồng bộ truyền thông giữa bộ điều khiển robot và phần mềm trên máy tính.</w:t>
      </w:r>
    </w:p>
    <w:p w14:paraId="142FA135"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của luận văn</w:t>
      </w:r>
    </w:p>
    <w:p w14:paraId="02481E36"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luận văn được trình bày</w:t>
      </w:r>
      <w:r>
        <w:rPr>
          <w:rFonts w:ascii="Times New Roman" w:hAnsi="Times New Roman" w:cs="Times New Roman"/>
          <w:sz w:val="26"/>
          <w:szCs w:val="26"/>
          <w:lang w:val="vi-VN"/>
        </w:rPr>
        <w:t xml:space="preserve"> như sau:</w:t>
      </w:r>
    </w:p>
    <w:p w14:paraId="23BBBAB0"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hương 2: Tổng quan về robot công nghiệp, hệ thống SCADA cho robot công nghiệp và ứng dụng của IIoT trong các hệ thống robot, các khái niệm robot liên quan và </w:t>
      </w:r>
      <w:r w:rsidRPr="007459F3">
        <w:rPr>
          <w:rFonts w:ascii="Times New Roman" w:hAnsi="Times New Roman" w:cs="Times New Roman"/>
          <w:color w:val="FF0000"/>
          <w:sz w:val="26"/>
          <w:szCs w:val="26"/>
          <w:lang w:val="vi-VN"/>
        </w:rPr>
        <w:t>các công nghệ đang được sử dụng</w:t>
      </w:r>
      <w:r>
        <w:rPr>
          <w:rFonts w:ascii="Times New Roman" w:hAnsi="Times New Roman" w:cs="Times New Roman"/>
          <w:sz w:val="26"/>
          <w:szCs w:val="26"/>
          <w:lang w:val="vi-VN"/>
        </w:rPr>
        <w:t>.</w:t>
      </w:r>
    </w:p>
    <w:p w14:paraId="320E59BA"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 Phần mềm mô phỏng và giám sát robot – trình bày phần mềm được xây dựng trên máy tính cục bộ.</w:t>
      </w:r>
    </w:p>
    <w:p w14:paraId="66222AA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6: Web App giám sát và lập lịch điều khiển robot – trình bày phần mềm web được xây dựng trên đám mây.</w:t>
      </w:r>
    </w:p>
    <w:p w14:paraId="47CAED62"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7: Kết quả, đánh giá và hướng phát triển – trình bày kết quả đạt được, đánh giá kết quả của luận văn và định hướng phát triển đề tài luận văn.</w:t>
      </w:r>
    </w:p>
    <w:p w14:paraId="4F01A29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CC75A7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2</w:t>
      </w:r>
    </w:p>
    <w:p w14:paraId="56E658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5DD95036"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1</w:t>
      </w:r>
      <w:r>
        <w:rPr>
          <w:rFonts w:ascii="Times New Roman" w:hAnsi="Times New Roman" w:cs="Times New Roman"/>
          <w:sz w:val="26"/>
          <w:szCs w:val="26"/>
          <w:lang w:val="vi-VN"/>
        </w:rPr>
        <w:tab/>
        <w:t>Khái niệm về robot công nghiệp</w:t>
      </w:r>
    </w:p>
    <w:p w14:paraId="74E712B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Robot công nghiệp (Industrial Robot) là</w:t>
      </w:r>
      <w:r w:rsidRPr="00163520">
        <w:t xml:space="preserve"> </w:t>
      </w:r>
      <w:r w:rsidRPr="00163520">
        <w:rPr>
          <w:rFonts w:ascii="Times New Roman" w:hAnsi="Times New Roman" w:cs="Times New Roman"/>
          <w:sz w:val="26"/>
          <w:szCs w:val="26"/>
          <w:lang w:val="vi-VN"/>
        </w:rPr>
        <w:t xml:space="preserve">một </w:t>
      </w:r>
      <w:r>
        <w:rPr>
          <w:rFonts w:ascii="Times New Roman" w:hAnsi="Times New Roman" w:cs="Times New Roman"/>
          <w:sz w:val="26"/>
          <w:szCs w:val="26"/>
          <w:lang w:val="vi-VN"/>
        </w:rPr>
        <w:t xml:space="preserve">tay </w:t>
      </w:r>
      <w:r w:rsidRPr="00163520">
        <w:rPr>
          <w:rFonts w:ascii="Times New Roman" w:hAnsi="Times New Roman" w:cs="Times New Roman"/>
          <w:sz w:val="26"/>
          <w:szCs w:val="26"/>
          <w:lang w:val="vi-VN"/>
        </w:rPr>
        <w:t xml:space="preserve">máy tự động được sử dụng trong các quy trình sản xuất công nghiệp để thực hiện các tác vụ lặp đi lặp lại </w:t>
      </w:r>
      <w:r>
        <w:rPr>
          <w:rFonts w:ascii="Times New Roman" w:hAnsi="Times New Roman" w:cs="Times New Roman"/>
          <w:sz w:val="26"/>
          <w:szCs w:val="26"/>
          <w:lang w:val="vi-VN"/>
        </w:rPr>
        <w:t>như gia công, hàn, lắp ráp, vận chuyển và đóng gói sản phẩm</w:t>
      </w:r>
      <w:r w:rsidRPr="00163520">
        <w:rPr>
          <w:rFonts w:ascii="Times New Roman" w:hAnsi="Times New Roman" w:cs="Times New Roman"/>
          <w:sz w:val="26"/>
          <w:szCs w:val="26"/>
          <w:lang w:val="vi-VN"/>
        </w:rPr>
        <w:t>. Chúng được thiết kế để thay thế hoặc hỗ trợ công việc của con người trong môi trường sản xuất</w:t>
      </w:r>
      <w:r>
        <w:rPr>
          <w:rFonts w:ascii="Times New Roman" w:hAnsi="Times New Roman" w:cs="Times New Roman"/>
          <w:sz w:val="26"/>
          <w:szCs w:val="26"/>
          <w:lang w:val="vi-VN"/>
        </w:rPr>
        <w:t xml:space="preserve"> nhằm giảm chi phí lao động.</w:t>
      </w:r>
    </w:p>
    <w:p w14:paraId="5FC4D96E"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1DD6359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robot công nghiệp thông thường bao gồm các thành phần sau:</w:t>
      </w:r>
    </w:p>
    <w:p w14:paraId="3DD2B98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Cơ khí:</w:t>
      </w:r>
      <w:r>
        <w:rPr>
          <w:rFonts w:ascii="Times New Roman" w:hAnsi="Times New Roman" w:cs="Times New Roman"/>
          <w:sz w:val="26"/>
          <w:szCs w:val="26"/>
          <w:lang w:val="vi-VN"/>
        </w:rPr>
        <w:t xml:space="preserve"> Bao gồm các khớp xoay, khớp nối, các khâu linh hoạt và tay gắp kết nối để thực hiện các tác vụ cụ thể.</w:t>
      </w:r>
      <w:r w:rsidRPr="00163520">
        <w:rPr>
          <w:rFonts w:ascii="Times New Roman" w:hAnsi="Times New Roman" w:cs="Times New Roman"/>
          <w:sz w:val="26"/>
          <w:szCs w:val="26"/>
          <w:lang w:val="vi-VN"/>
        </w:rPr>
        <w:t xml:space="preserve"> Đây là </w:t>
      </w:r>
      <w:r>
        <w:rPr>
          <w:rFonts w:ascii="Times New Roman" w:hAnsi="Times New Roman" w:cs="Times New Roman"/>
          <w:sz w:val="26"/>
          <w:szCs w:val="26"/>
          <w:lang w:val="vi-VN"/>
        </w:rPr>
        <w:t>có thể xem là bộ khung xương của robot.</w:t>
      </w:r>
    </w:p>
    <w:p w14:paraId="5824111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Động cơ: Các động cơ điện hoặc thủy lực được sử dụng để </w:t>
      </w:r>
      <w:r>
        <w:rPr>
          <w:rFonts w:ascii="Times New Roman" w:hAnsi="Times New Roman" w:cs="Times New Roman"/>
          <w:sz w:val="26"/>
          <w:szCs w:val="26"/>
          <w:lang w:val="vi-VN"/>
        </w:rPr>
        <w:t>giúp các khớp của robot chuyển dộng được</w:t>
      </w:r>
      <w:r w:rsidRPr="00163520">
        <w:rPr>
          <w:rFonts w:ascii="Times New Roman" w:hAnsi="Times New Roman" w:cs="Times New Roman"/>
          <w:sz w:val="26"/>
          <w:szCs w:val="26"/>
          <w:lang w:val="vi-VN"/>
        </w:rPr>
        <w:t xml:space="preserve">. Động cơ được điều khiển bằng các hệ thống điện </w:t>
      </w:r>
      <w:r>
        <w:rPr>
          <w:rFonts w:ascii="Times New Roman" w:hAnsi="Times New Roman" w:cs="Times New Roman"/>
          <w:sz w:val="26"/>
          <w:szCs w:val="26"/>
          <w:lang w:val="vi-VN"/>
        </w:rPr>
        <w:t>và</w:t>
      </w:r>
      <w:r w:rsidRPr="00163520">
        <w:rPr>
          <w:rFonts w:ascii="Times New Roman" w:hAnsi="Times New Roman" w:cs="Times New Roman"/>
          <w:sz w:val="26"/>
          <w:szCs w:val="26"/>
          <w:lang w:val="vi-VN"/>
        </w:rPr>
        <w:t xml:space="preserve"> truyền động để đạt được độ chính xác và hiệu suất cao.</w:t>
      </w:r>
    </w:p>
    <w:p w14:paraId="7AB056CD"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Hệ thống </w:t>
      </w:r>
      <w:r w:rsidRPr="00163520">
        <w:rPr>
          <w:rFonts w:ascii="Times New Roman" w:hAnsi="Times New Roman" w:cs="Times New Roman"/>
          <w:sz w:val="26"/>
          <w:szCs w:val="26"/>
          <w:lang w:val="vi-VN"/>
        </w:rPr>
        <w:t>điều khiển:</w:t>
      </w:r>
      <w:r>
        <w:rPr>
          <w:rFonts w:ascii="Times New Roman" w:hAnsi="Times New Roman" w:cs="Times New Roman"/>
          <w:sz w:val="26"/>
          <w:szCs w:val="26"/>
          <w:lang w:val="vi-VN"/>
        </w:rPr>
        <w:t xml:space="preserve">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w:t>
      </w:r>
      <w:r>
        <w:rPr>
          <w:rFonts w:ascii="Times New Roman" w:hAnsi="Times New Roman" w:cs="Times New Roman"/>
          <w:sz w:val="26"/>
          <w:szCs w:val="26"/>
          <w:lang w:val="vi-VN"/>
        </w:rPr>
        <w:lastRenderedPageBreak/>
        <w:t>phản hồi chuyển động của robot, giúp robot công nghiệp được điều khiển một cách tự động hoặc bằng tay.</w:t>
      </w:r>
    </w:p>
    <w:p w14:paraId="59FEE032" w14:textId="0F5EEA1B" w:rsidR="00AE56F9"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Cảm biến: Robot công nghiệp thường được trang bị các cảm biến để giám sát môi trường xung quanh và tương tác với các đối tượng. Các loại cảm biến phổ biến bao gồm cảm biến vị trí, cảm biến </w:t>
      </w:r>
      <w:r>
        <w:rPr>
          <w:rFonts w:ascii="Times New Roman" w:hAnsi="Times New Roman" w:cs="Times New Roman"/>
          <w:sz w:val="26"/>
          <w:szCs w:val="26"/>
          <w:lang w:val="vi-VN"/>
        </w:rPr>
        <w:t>nhiệt độ</w:t>
      </w:r>
      <w:r w:rsidRPr="00163520">
        <w:rPr>
          <w:rFonts w:ascii="Times New Roman" w:hAnsi="Times New Roman" w:cs="Times New Roman"/>
          <w:sz w:val="26"/>
          <w:szCs w:val="26"/>
          <w:lang w:val="vi-VN"/>
        </w:rPr>
        <w:t>, cảm biến tiếp xúc, cảm biến hình ảnh và cảm biến quang học.</w:t>
      </w:r>
    </w:p>
    <w:p w14:paraId="4747C687" w14:textId="219B6FC6" w:rsidR="00BA44C9" w:rsidRPr="00BA44C9" w:rsidRDefault="00BA44C9" w:rsidP="00BA44C9">
      <w:pPr>
        <w:pStyle w:val="ListParagraph"/>
        <w:spacing w:line="360" w:lineRule="auto"/>
        <w:rPr>
          <w:rFonts w:ascii="Times New Roman" w:hAnsi="Times New Roman" w:cs="Times New Roman"/>
          <w:sz w:val="26"/>
          <w:szCs w:val="26"/>
        </w:rPr>
      </w:pPr>
      <w:r>
        <w:rPr>
          <w:noProof/>
        </w:rPr>
        <w:drawing>
          <wp:inline distT="0" distB="0" distL="0" distR="0" wp14:anchorId="2852761E" wp14:editId="13945A01">
            <wp:extent cx="3229832" cy="2856441"/>
            <wp:effectExtent l="0" t="0" r="889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232602" cy="2858891"/>
                    </a:xfrm>
                    <a:prstGeom prst="rect">
                      <a:avLst/>
                    </a:prstGeom>
                  </pic:spPr>
                </pic:pic>
              </a:graphicData>
            </a:graphic>
          </wp:inline>
        </w:drawing>
      </w:r>
      <w:r>
        <w:rPr>
          <w:rFonts w:ascii="Times New Roman" w:hAnsi="Times New Roman" w:cs="Times New Roman"/>
          <w:sz w:val="26"/>
          <w:szCs w:val="26"/>
        </w:rPr>
        <w:t xml:space="preserve"> &lt;vẽ lại&gt;</w:t>
      </w:r>
    </w:p>
    <w:p w14:paraId="21EBC36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2</w:t>
      </w:r>
      <w:r>
        <w:rPr>
          <w:rFonts w:ascii="Times New Roman" w:hAnsi="Times New Roman" w:cs="Times New Roman"/>
          <w:sz w:val="26"/>
          <w:szCs w:val="26"/>
          <w:lang w:val="vi-VN"/>
        </w:rPr>
        <w:tab/>
        <w:t>Khái niệm về hệ thống SCADA</w:t>
      </w:r>
    </w:p>
    <w:p w14:paraId="6CB3BC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SCADA </w:t>
      </w:r>
      <w:r>
        <w:rPr>
          <w:rFonts w:ascii="Times New Roman" w:hAnsi="Times New Roman" w:cs="Times New Roman"/>
          <w:sz w:val="26"/>
          <w:szCs w:val="26"/>
          <w:lang w:val="vi-VN"/>
        </w:rPr>
        <w:t xml:space="preserve">là từ viết tắt cho cụm từ Supervisory Control and Data Acquisition trong tiếng Anh, hay còn được gọi là hệ thống điều khiển giám sát và thu thập thông tin. </w:t>
      </w:r>
    </w:p>
    <w:p w14:paraId="464EA20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đóng vai trò quan trọng và có vị trí trung tâm trong hệ thống kim tự tháp tự động hóa (tiếng Anh là Automation Pyramid), chịu trách nhiệm giám sát và điều khiển toàn bộ hệ thống theo mô hình</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ANSI/ISA-95 (ISO 62264).</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Hệ thống SCADA 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p>
    <w:p w14:paraId="51AB3A84" w14:textId="77777777" w:rsidR="00AE56F9" w:rsidRDefault="00AE56F9" w:rsidP="00AE56F9">
      <w:pPr>
        <w:spacing w:line="360" w:lineRule="auto"/>
        <w:rPr>
          <w:rFonts w:ascii="Times New Roman" w:hAnsi="Times New Roman" w:cs="Times New Roman"/>
          <w:sz w:val="26"/>
          <w:szCs w:val="26"/>
          <w:lang w:val="vi-VN"/>
        </w:rPr>
      </w:pPr>
    </w:p>
    <w:p w14:paraId="30F0AE79" w14:textId="77777777" w:rsidR="00AE56F9" w:rsidRDefault="00AE56F9" w:rsidP="00AE56F9">
      <w:pPr>
        <w:spacing w:line="360" w:lineRule="auto"/>
        <w:rPr>
          <w:rFonts w:ascii="Times New Roman" w:hAnsi="Times New Roman" w:cs="Times New Roman"/>
          <w:sz w:val="26"/>
          <w:szCs w:val="26"/>
          <w:lang w:val="vi-VN"/>
        </w:rPr>
      </w:pPr>
      <w:r w:rsidRPr="00047C5F">
        <w:rPr>
          <w:noProof/>
        </w:rPr>
        <w:lastRenderedPageBreak/>
        <w:drawing>
          <wp:inline distT="0" distB="0" distL="0" distR="0" wp14:anchorId="717563BE" wp14:editId="3F80715A">
            <wp:extent cx="4423597" cy="25946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25390" cy="2595662"/>
                    </a:xfrm>
                    <a:prstGeom prst="rect">
                      <a:avLst/>
                    </a:prstGeom>
                  </pic:spPr>
                </pic:pic>
              </a:graphicData>
            </a:graphic>
          </wp:inline>
        </w:drawing>
      </w:r>
    </w:p>
    <w:p w14:paraId="1C622D9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này dựa theo mô hình ANSI/ISA-95 (ISO 62264))</w:t>
      </w:r>
    </w:p>
    <w:p w14:paraId="7D7C3805" w14:textId="77777777" w:rsidR="00AE56F9" w:rsidRDefault="00AE56F9" w:rsidP="00AE56F9">
      <w:pPr>
        <w:spacing w:line="360" w:lineRule="auto"/>
        <w:jc w:val="center"/>
        <w:rPr>
          <w:rFonts w:ascii="Times New Roman" w:hAnsi="Times New Roman" w:cs="Times New Roman"/>
          <w:sz w:val="26"/>
          <w:szCs w:val="26"/>
          <w:lang w:val="vi-VN"/>
        </w:rPr>
      </w:pPr>
      <w:r>
        <w:rPr>
          <w:noProof/>
        </w:rPr>
        <w:drawing>
          <wp:inline distT="0" distB="0" distL="0" distR="0" wp14:anchorId="3D8950F4" wp14:editId="57F37083">
            <wp:extent cx="4216792" cy="3740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21852" cy="3744638"/>
                    </a:xfrm>
                    <a:prstGeom prst="rect">
                      <a:avLst/>
                    </a:prstGeom>
                    <a:noFill/>
                    <a:ln>
                      <a:noFill/>
                    </a:ln>
                  </pic:spPr>
                </pic:pic>
              </a:graphicData>
            </a:graphic>
          </wp:inline>
        </w:drawing>
      </w:r>
      <w:r>
        <w:rPr>
          <w:rFonts w:ascii="Times New Roman" w:hAnsi="Times New Roman" w:cs="Times New Roman"/>
          <w:sz w:val="26"/>
          <w:szCs w:val="26"/>
          <w:lang w:val="vi-VN"/>
        </w:rPr>
        <w:t>(vẽ lại hình -&gt; tiếng Việt)</w:t>
      </w:r>
    </w:p>
    <w:p w14:paraId="217E182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SCADA có thể được chia ra thành các kiến trúc: SCADA truyền thống và SCADA trên đám mây.</w:t>
      </w:r>
    </w:p>
    <w:p w14:paraId="7D72094D"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3130438F" wp14:editId="239C82FE">
            <wp:extent cx="6389782" cy="34174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415177" cy="3431021"/>
                    </a:xfrm>
                    <a:prstGeom prst="rect">
                      <a:avLst/>
                    </a:prstGeom>
                    <a:noFill/>
                  </pic:spPr>
                </pic:pic>
              </a:graphicData>
            </a:graphic>
          </wp:inline>
        </w:drawing>
      </w:r>
    </w:p>
    <w:p w14:paraId="7D65A5F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lại hình&gt;</w:t>
      </w:r>
    </w:p>
    <w:p w14:paraId="3F9DECB9"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SCADA trên đám </w:t>
      </w:r>
      <w:r>
        <w:rPr>
          <w:rFonts w:ascii="Times New Roman" w:hAnsi="Times New Roman" w:cs="Times New Roman"/>
          <w:sz w:val="26"/>
          <w:szCs w:val="26"/>
          <w:lang w:val="vi-VN"/>
        </w:rPr>
        <w:t xml:space="preserve">mây (còn được gọi là Cloud SCADA):  Là một hệ thống SCADA dựa trên mô hình điện toán máy mây (Cloud Computing), cho phép người dùng truy cập từ bất kỳ đâu và bất kỳ thiết bị nào có kết nối Internet thông qua các </w:t>
      </w:r>
      <w:r>
        <w:rPr>
          <w:rFonts w:ascii="Times New Roman" w:hAnsi="Times New Roman" w:cs="Times New Roman"/>
          <w:sz w:val="26"/>
          <w:szCs w:val="26"/>
          <w:lang w:val="vi-VN"/>
        </w:rPr>
        <w:lastRenderedPageBreak/>
        <w:t>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Pr>
          <w:rFonts w:ascii="Times New Roman" w:hAnsi="Times New Roman" w:cs="Times New Roman"/>
          <w:sz w:val="26"/>
          <w:szCs w:val="26"/>
        </w:rPr>
        <w:t xml:space="preserve"> </w:t>
      </w:r>
      <w:r w:rsidRPr="00047C5F">
        <w:rPr>
          <w:rFonts w:ascii="Times New Roman" w:hAnsi="Times New Roman" w:cs="Times New Roman"/>
          <w:sz w:val="26"/>
          <w:szCs w:val="26"/>
        </w:rPr>
        <w:t>Với Cloud SCADA, người dùng có thể theo dõi và quản lý các hoạt động công nghiệp từ xa, tiết kiệm thời gian, công sức và tăng tính linh hoạt trong việc quản lý quy trình và hệ thống công nghiệp. Nó cũng cung cấp khả năng tích hợp với các hệ thống khác như hệ thống quản lý dự trữ (Enterprise Resource Planning - ERP) và hệ thống quản lý bảo trì (Computerized Maintenance Management System - CMMS) để tối ưu hóa quản lý toàn diện của doanh nghiệp.</w:t>
      </w:r>
    </w:p>
    <w:p w14:paraId="288F3AF8" w14:textId="77777777" w:rsidR="00AE56F9" w:rsidRDefault="00AE56F9" w:rsidP="00AE56F9">
      <w:pPr>
        <w:spacing w:line="360" w:lineRule="auto"/>
        <w:rPr>
          <w:rFonts w:ascii="Times New Roman" w:hAnsi="Times New Roman" w:cs="Times New Roman"/>
          <w:sz w:val="26"/>
          <w:szCs w:val="26"/>
          <w:lang w:val="vi-VN"/>
        </w:rPr>
      </w:pPr>
    </w:p>
    <w:p w14:paraId="19D5F3B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bảng so sánh&gt;</w:t>
      </w:r>
    </w:p>
    <w:tbl>
      <w:tblPr>
        <w:tblStyle w:val="TableGrid"/>
        <w:tblW w:w="0" w:type="auto"/>
        <w:tblLook w:val="04A0" w:firstRow="1" w:lastRow="0" w:firstColumn="1" w:lastColumn="0" w:noHBand="0" w:noVBand="1"/>
      </w:tblPr>
      <w:tblGrid>
        <w:gridCol w:w="2335"/>
        <w:gridCol w:w="3898"/>
        <w:gridCol w:w="3117"/>
      </w:tblGrid>
      <w:tr w:rsidR="00AE56F9" w14:paraId="232EE831" w14:textId="77777777" w:rsidTr="004B27E3">
        <w:tc>
          <w:tcPr>
            <w:tcW w:w="2335" w:type="dxa"/>
          </w:tcPr>
          <w:p w14:paraId="3FF29E99"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898" w:type="dxa"/>
          </w:tcPr>
          <w:p w14:paraId="59BB307E"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w:t>
            </w:r>
          </w:p>
        </w:tc>
        <w:tc>
          <w:tcPr>
            <w:tcW w:w="3117" w:type="dxa"/>
          </w:tcPr>
          <w:p w14:paraId="7D40349A"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dựa trên mô hình điện toán đám mây</w:t>
            </w:r>
          </w:p>
        </w:tc>
      </w:tr>
      <w:tr w:rsidR="00AE56F9" w14:paraId="6A099E87" w14:textId="77777777" w:rsidTr="004B27E3">
        <w:tc>
          <w:tcPr>
            <w:tcW w:w="2335" w:type="dxa"/>
          </w:tcPr>
          <w:p w14:paraId="598E572C"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ơ sở hạ tầng</w:t>
            </w:r>
          </w:p>
        </w:tc>
        <w:tc>
          <w:tcPr>
            <w:tcW w:w="3898" w:type="dxa"/>
          </w:tcPr>
          <w:p w14:paraId="44B315BD"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mô hình đám mây, dựa trên cơ sở hạ tầng đám mây và có thể truy cập từ bất kỳ đâu thông qua Internet.</w:t>
            </w:r>
          </w:p>
        </w:tc>
      </w:tr>
      <w:tr w:rsidR="00AE56F9" w14:paraId="5FFF0B3B" w14:textId="77777777" w:rsidTr="004B27E3">
        <w:tc>
          <w:tcPr>
            <w:tcW w:w="2335" w:type="dxa"/>
          </w:tcPr>
          <w:p w14:paraId="0E139BDB"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Vị trí lưu trữ dữ liệu</w:t>
            </w:r>
          </w:p>
        </w:tc>
        <w:tc>
          <w:tcPr>
            <w:tcW w:w="3898" w:type="dxa"/>
          </w:tcPr>
          <w:p w14:paraId="214EC8DF"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ên đám mây, cho phép truy cập và quản lý dữ liệu từ xa thông qua Internet.</w:t>
            </w:r>
          </w:p>
        </w:tc>
      </w:tr>
      <w:tr w:rsidR="00AE56F9" w14:paraId="2A66361D" w14:textId="77777777" w:rsidTr="004B27E3">
        <w:tc>
          <w:tcPr>
            <w:tcW w:w="2335" w:type="dxa"/>
          </w:tcPr>
          <w:p w14:paraId="565EB990"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Khả năng mở rộng</w:t>
            </w:r>
          </w:p>
        </w:tc>
        <w:tc>
          <w:tcPr>
            <w:tcW w:w="3898" w:type="dxa"/>
          </w:tcPr>
          <w:p w14:paraId="0B01AF12"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ó khả năng mở rộng linh hoạt dựa trên tính chất đám mây, cho phép thêm mới thiết bị và mở rộng quy mô một cách dễ dàng.</w:t>
            </w:r>
          </w:p>
        </w:tc>
      </w:tr>
      <w:tr w:rsidR="00AE56F9" w14:paraId="5CB1FF9D" w14:textId="77777777" w:rsidTr="004B27E3">
        <w:tc>
          <w:tcPr>
            <w:tcW w:w="2335" w:type="dxa"/>
          </w:tcPr>
          <w:p w14:paraId="2E36B39A"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ện ích và truy cập từ xa</w:t>
            </w:r>
          </w:p>
        </w:tc>
        <w:tc>
          <w:tcPr>
            <w:tcW w:w="3898" w:type="dxa"/>
          </w:tcPr>
          <w:p w14:paraId="0394F636"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14:paraId="073982D0" w14:textId="77777777" w:rsidTr="004B27E3">
        <w:tc>
          <w:tcPr>
            <w:tcW w:w="2335" w:type="dxa"/>
          </w:tcPr>
          <w:p w14:paraId="33A7FF61"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Quản lý dữ liệu</w:t>
            </w:r>
          </w:p>
        </w:tc>
        <w:tc>
          <w:tcPr>
            <w:tcW w:w="3898" w:type="dxa"/>
          </w:tcPr>
          <w:p w14:paraId="4EFD01CE"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ong các cơ sở dữ liệu cục bộ</w:t>
            </w:r>
          </w:p>
        </w:tc>
        <w:tc>
          <w:tcPr>
            <w:tcW w:w="3117" w:type="dxa"/>
          </w:tcPr>
          <w:p w14:paraId="5B3B264F"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cơ sở dữ liệu đám mây, cho phép lưu trữ lớn và dễ dàng mở rộng.</w:t>
            </w:r>
          </w:p>
        </w:tc>
      </w:tr>
      <w:tr w:rsidR="00AE56F9" w14:paraId="283E1765" w14:textId="77777777" w:rsidTr="004B27E3">
        <w:tc>
          <w:tcPr>
            <w:tcW w:w="2335" w:type="dxa"/>
          </w:tcPr>
          <w:p w14:paraId="445C1E6F"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i phí triển khai</w:t>
            </w:r>
          </w:p>
        </w:tc>
        <w:tc>
          <w:tcPr>
            <w:tcW w:w="3898" w:type="dxa"/>
          </w:tcPr>
          <w:p w14:paraId="1D085CFF"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14:paraId="1CA6B36F" w14:textId="77777777" w:rsidTr="004B27E3">
        <w:tc>
          <w:tcPr>
            <w:tcW w:w="2335" w:type="dxa"/>
          </w:tcPr>
          <w:p w14:paraId="7114586D"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i phí duy trì và cập nhật</w:t>
            </w:r>
          </w:p>
        </w:tc>
        <w:tc>
          <w:tcPr>
            <w:tcW w:w="3898" w:type="dxa"/>
          </w:tcPr>
          <w:p w14:paraId="34914C87"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Default="00AE56F9" w:rsidP="004B27E3">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423E68F0" w14:textId="77777777" w:rsidR="00AE56F9" w:rsidRDefault="00AE56F9" w:rsidP="00AE56F9">
      <w:pPr>
        <w:spacing w:line="360" w:lineRule="auto"/>
        <w:rPr>
          <w:rFonts w:ascii="Times New Roman" w:hAnsi="Times New Roman" w:cs="Times New Roman"/>
          <w:sz w:val="26"/>
          <w:szCs w:val="26"/>
          <w:lang w:val="vi-VN"/>
        </w:rPr>
      </w:pPr>
    </w:p>
    <w:p w14:paraId="6F4CA13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2.3</w:t>
      </w:r>
      <w:r>
        <w:rPr>
          <w:rFonts w:ascii="Times New Roman" w:hAnsi="Times New Roman" w:cs="Times New Roman"/>
          <w:sz w:val="26"/>
          <w:szCs w:val="26"/>
          <w:lang w:val="vi-VN"/>
        </w:rPr>
        <w:tab/>
        <w:t>Ứng dụng của IIoT cho robot</w:t>
      </w:r>
    </w:p>
    <w:p w14:paraId="69D0C51E" w14:textId="77777777" w:rsidR="00AE56F9" w:rsidRDefault="00AE56F9" w:rsidP="00AE56F9">
      <w:pPr>
        <w:spacing w:line="360" w:lineRule="auto"/>
        <w:rPr>
          <w:rFonts w:ascii="Times New Roman" w:hAnsi="Times New Roman" w:cs="Times New Roman"/>
          <w:sz w:val="26"/>
          <w:szCs w:val="26"/>
          <w:lang w:val="vi-VN"/>
        </w:rPr>
      </w:pPr>
    </w:p>
    <w:p w14:paraId="0926F488" w14:textId="77777777" w:rsidR="00AE56F9" w:rsidRDefault="00AE56F9" w:rsidP="00AE56F9">
      <w:pPr>
        <w:spacing w:line="360" w:lineRule="auto"/>
        <w:rPr>
          <w:rFonts w:ascii="Times New Roman" w:hAnsi="Times New Roman" w:cs="Times New Roman"/>
          <w:sz w:val="26"/>
          <w:szCs w:val="26"/>
          <w:lang w:val="vi-VN"/>
        </w:rPr>
      </w:pPr>
      <w:r w:rsidRPr="00047C5F">
        <w:rPr>
          <w:rFonts w:ascii="Times New Roman" w:hAnsi="Times New Roman" w:cs="Times New Roman"/>
          <w:sz w:val="26"/>
          <w:szCs w:val="26"/>
          <w:lang w:val="vi-VN"/>
        </w:rPr>
        <w:t>2.4</w:t>
      </w:r>
      <w:r w:rsidRPr="00047C5F">
        <w:rPr>
          <w:rFonts w:ascii="Times New Roman" w:hAnsi="Times New Roman" w:cs="Times New Roman"/>
          <w:sz w:val="26"/>
          <w:szCs w:val="26"/>
          <w:lang w:val="vi-VN"/>
        </w:rPr>
        <w:tab/>
        <w:t>Động học robot</w:t>
      </w:r>
    </w:p>
    <w:p w14:paraId="367FB6B6" w14:textId="631BCA9B"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1</w:t>
      </w:r>
      <w:r>
        <w:rPr>
          <w:rFonts w:ascii="Times New Roman" w:hAnsi="Times New Roman" w:cs="Times New Roman"/>
          <w:sz w:val="26"/>
          <w:szCs w:val="26"/>
          <w:lang w:val="vi-VN"/>
        </w:rPr>
        <w:tab/>
      </w:r>
      <w:r w:rsidRPr="00047C5F">
        <w:rPr>
          <w:rFonts w:ascii="Times New Roman" w:hAnsi="Times New Roman" w:cs="Times New Roman"/>
          <w:sz w:val="26"/>
          <w:szCs w:val="26"/>
          <w:lang w:val="vi-VN"/>
        </w:rPr>
        <w:t>Một số khái niệm</w:t>
      </w:r>
    </w:p>
    <w:p w14:paraId="3C3887AE" w14:textId="5F38B059" w:rsidR="00BA44C9" w:rsidRPr="00683AEF" w:rsidRDefault="00683AEF" w:rsidP="00BA44C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rPr>
        <w:t>Khâu: Các vật rắn riêng lẻ hình thành nên robot gọi là khâu, khâu robot có thể là khâu cứng hoặc mềm và chuyển động tương đối với các khâu khác.</w:t>
      </w:r>
    </w:p>
    <w:p w14:paraId="1CD2408B" w14:textId="76DEE4B1" w:rsidR="00683AEF" w:rsidRDefault="00683AEF" w:rsidP="00683AEF">
      <w:pPr>
        <w:pStyle w:val="ListParagraph"/>
        <w:spacing w:line="360" w:lineRule="auto"/>
        <w:rPr>
          <w:rFonts w:ascii="Times New Roman" w:hAnsi="Times New Roman" w:cs="Times New Roman"/>
          <w:sz w:val="26"/>
          <w:szCs w:val="26"/>
        </w:rPr>
      </w:pPr>
      <w:r w:rsidRPr="00683AEF">
        <w:rPr>
          <w:rFonts w:ascii="Times New Roman" w:hAnsi="Times New Roman" w:cs="Times New Roman"/>
          <w:sz w:val="26"/>
          <w:szCs w:val="26"/>
          <w:lang w:val="vi-VN"/>
        </w:rPr>
        <w:drawing>
          <wp:inline distT="0" distB="0" distL="0" distR="0" wp14:anchorId="559F3789" wp14:editId="20976679">
            <wp:extent cx="2350168" cy="257704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59414" cy="2587180"/>
                    </a:xfrm>
                    <a:prstGeom prst="rect">
                      <a:avLst/>
                    </a:prstGeom>
                  </pic:spPr>
                </pic:pic>
              </a:graphicData>
            </a:graphic>
          </wp:inline>
        </w:drawing>
      </w:r>
      <w:r>
        <w:rPr>
          <w:rFonts w:ascii="Times New Roman" w:hAnsi="Times New Roman" w:cs="Times New Roman"/>
          <w:sz w:val="26"/>
          <w:szCs w:val="26"/>
        </w:rPr>
        <w:t>&lt;vẽ lại&gt;</w:t>
      </w:r>
    </w:p>
    <w:p w14:paraId="5FF8563B" w14:textId="3EBE88FA" w:rsidR="00683AEF" w:rsidRDefault="00683AEF" w:rsidP="00683AEF">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Khớp: Hai khâu được nối với nhau thông qua khớp mà khi chuyển động tương quan có thể biểu diễn bởi một hệ trục. Trong hầu hết các loại robot, thường thấy các loại khớp được sử dụng là khớp quay (R) và khớp tịnh tiến (T).</w:t>
      </w:r>
    </w:p>
    <w:p w14:paraId="2E99AA20" w14:textId="469E9AC7" w:rsidR="00683AEF" w:rsidRDefault="00683AEF" w:rsidP="00683AEF">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1827670" wp14:editId="34D4110B">
            <wp:extent cx="2915739" cy="160866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2336" cy="1612306"/>
                    </a:xfrm>
                    <a:prstGeom prst="rect">
                      <a:avLst/>
                    </a:prstGeom>
                    <a:noFill/>
                  </pic:spPr>
                </pic:pic>
              </a:graphicData>
            </a:graphic>
          </wp:inline>
        </w:drawing>
      </w:r>
    </w:p>
    <w:p w14:paraId="4DA49E95" w14:textId="44CFFE43" w:rsidR="00683AEF" w:rsidRDefault="00683AEF" w:rsidP="00683AEF">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 xml:space="preserve">Bậc tự do (tiếng Anh gọi là Degree of Freedom – DoF) là số lượng tham số tự do hay khả năng di chuyển của cơ cấu. Số bậc tự do của robot chính là khả năng </w:t>
      </w:r>
      <w:r>
        <w:rPr>
          <w:rFonts w:ascii="Times New Roman" w:hAnsi="Times New Roman" w:cs="Times New Roman"/>
          <w:sz w:val="26"/>
          <w:szCs w:val="26"/>
        </w:rPr>
        <w:lastRenderedPageBreak/>
        <w:t>chuyển động của robot trong hệ tọa độ gắn liền với điểm tham chiếu</w:t>
      </w:r>
      <w:r w:rsidR="001976C7">
        <w:rPr>
          <w:rFonts w:ascii="Times New Roman" w:hAnsi="Times New Roman" w:cs="Times New Roman"/>
          <w:sz w:val="26"/>
          <w:szCs w:val="26"/>
        </w:rPr>
        <w:t>. Vì robot hoạt động trong không gian nên số bậc tự do được tính theo công thức sau:</w:t>
      </w:r>
    </w:p>
    <w:p w14:paraId="7A5A26BB" w14:textId="6684EC1A" w:rsidR="001976C7" w:rsidRDefault="001976C7" w:rsidP="001976C7">
      <w:pPr>
        <w:pStyle w:val="ListParagraph"/>
        <w:spacing w:line="360" w:lineRule="auto"/>
        <w:jc w:val="center"/>
        <w:rPr>
          <w:rFonts w:ascii="Times New Roman" w:hAnsi="Times New Roman" w:cs="Times New Roman"/>
          <w:sz w:val="26"/>
          <w:szCs w:val="26"/>
        </w:rPr>
      </w:pPr>
      <w:r w:rsidRPr="001976C7">
        <w:rPr>
          <w:rFonts w:ascii="Times New Roman" w:hAnsi="Times New Roman"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65.35pt;height:33.35pt" o:ole="">
            <v:imagedata r:id="rId13" o:title=""/>
          </v:shape>
          <o:OLEObject Type="Embed" ProgID="Equation.DSMT4" ShapeID="_x0000_i1028" DrawAspect="Content" ObjectID="_1745261292" r:id="rId14"/>
        </w:object>
      </w:r>
    </w:p>
    <w:p w14:paraId="146288B3" w14:textId="640E8E1F" w:rsidR="001976C7" w:rsidRDefault="001976C7" w:rsidP="001976C7">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Trong đó:</w:t>
      </w:r>
    </w:p>
    <w:p w14:paraId="1D6F3360" w14:textId="3F4ACFDD" w:rsidR="001976C7" w:rsidRDefault="001976C7" w:rsidP="001976C7">
      <w:pPr>
        <w:pStyle w:val="ListParagraph"/>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F: bậc tự do của robot,</w:t>
      </w:r>
      <w:r>
        <w:rPr>
          <w:rFonts w:ascii="Times New Roman" w:hAnsi="Times New Roman" w:cs="Times New Roman"/>
          <w:sz w:val="26"/>
          <w:szCs w:val="26"/>
        </w:rPr>
        <w:br/>
      </w:r>
      <m:oMath>
        <m:r>
          <w:rPr>
            <w:rFonts w:ascii="Cambria Math" w:hAnsi="Cambria Math" w:cs="Times New Roman"/>
            <w:sz w:val="26"/>
            <w:szCs w:val="26"/>
          </w:rPr>
          <m:t>λ</m:t>
        </m:r>
      </m:oMath>
      <w:r>
        <w:rPr>
          <w:rFonts w:ascii="Times New Roman" w:eastAsiaTheme="minorEastAsia" w:hAnsi="Times New Roman" w:cs="Times New Roman"/>
          <w:sz w:val="26"/>
          <w:szCs w:val="26"/>
        </w:rPr>
        <w:t xml:space="preserve"> : số bậc tự do của không gian mà robot hoạt động,</w:t>
      </w:r>
      <w:r>
        <w:rPr>
          <w:rFonts w:ascii="Times New Roman" w:eastAsiaTheme="minorEastAsia" w:hAnsi="Times New Roman" w:cs="Times New Roman"/>
          <w:sz w:val="26"/>
          <w:szCs w:val="26"/>
        </w:rPr>
        <w:br/>
        <w:t>m: số khâu của robot bao gồm cả khâu cố định,</w:t>
      </w:r>
      <w:r>
        <w:rPr>
          <w:rFonts w:ascii="Times New Roman" w:eastAsiaTheme="minorEastAsia" w:hAnsi="Times New Roman" w:cs="Times New Roman"/>
          <w:sz w:val="26"/>
          <w:szCs w:val="26"/>
        </w:rPr>
        <w:br/>
        <w:t>j: số khớp của robot</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sidRPr="001976C7">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số chuyển dộng cho phép của khớp i,</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Pr>
          <w:rFonts w:ascii="Times New Roman" w:eastAsiaTheme="minorEastAsia" w:hAnsi="Times New Roman" w:cs="Times New Roman"/>
          <w:i/>
          <w:sz w:val="26"/>
          <w:szCs w:val="26"/>
          <w:vertAlign w:val="subscript"/>
        </w:rPr>
        <w:t>p</w:t>
      </w:r>
      <w:r>
        <w:rPr>
          <w:rFonts w:ascii="Times New Roman" w:eastAsiaTheme="minorEastAsia" w:hAnsi="Times New Roman" w:cs="Times New Roman"/>
          <w:sz w:val="26"/>
          <w:szCs w:val="26"/>
        </w:rPr>
        <w:t xml:space="preserve">: số </w:t>
      </w:r>
      <w:r>
        <w:rPr>
          <w:rFonts w:ascii="Times New Roman" w:eastAsiaTheme="minorEastAsia" w:hAnsi="Times New Roman" w:cs="Times New Roman"/>
          <w:sz w:val="26"/>
          <w:szCs w:val="26"/>
        </w:rPr>
        <w:t>bậc tự do thừa trong robot.</w:t>
      </w:r>
      <w:r>
        <w:rPr>
          <w:rFonts w:ascii="Times New Roman" w:eastAsiaTheme="minorEastAsia" w:hAnsi="Times New Roman" w:cs="Times New Roman"/>
          <w:sz w:val="26"/>
          <w:szCs w:val="26"/>
        </w:rPr>
        <w:br/>
      </w:r>
      <w:r w:rsidR="002F6BE0" w:rsidRPr="002F6BE0">
        <w:rPr>
          <w:rFonts w:ascii="Times New Roman" w:hAnsi="Times New Roman" w:cs="Times New Roman"/>
          <w:sz w:val="26"/>
          <w:szCs w:val="26"/>
        </w:rPr>
        <w:drawing>
          <wp:inline distT="0" distB="0" distL="0" distR="0" wp14:anchorId="237BCA20" wp14:editId="195BC80A">
            <wp:extent cx="3018451" cy="228028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flipH="1">
                      <a:off x="0" y="0"/>
                      <a:ext cx="3025008" cy="2285238"/>
                    </a:xfrm>
                    <a:prstGeom prst="rect">
                      <a:avLst/>
                    </a:prstGeom>
                  </pic:spPr>
                </pic:pic>
              </a:graphicData>
            </a:graphic>
          </wp:inline>
        </w:drawing>
      </w:r>
      <w:r w:rsidR="002F6BE0">
        <w:rPr>
          <w:rFonts w:ascii="Times New Roman" w:eastAsiaTheme="minorEastAsia" w:hAnsi="Times New Roman" w:cs="Times New Roman"/>
          <w:sz w:val="26"/>
          <w:szCs w:val="26"/>
        </w:rPr>
        <w:t>&lt;minh họa&gt;</w:t>
      </w:r>
    </w:p>
    <w:p w14:paraId="341517CB" w14:textId="0A8EEBCB" w:rsidR="002F6BE0" w:rsidRPr="002F6BE0" w:rsidRDefault="002F6BE0" w:rsidP="002F6BE0">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Hệ trục tọa độ: Khi làm việc với robot, thông thường chúng ta cần lưu ý bốn loại hệ trục tọa độ bao gồm hệ tọa độ Joint, hệ tọa độ Catersian, hệ tọa độ Tool và hệ tọa độ User.</w:t>
      </w:r>
    </w:p>
    <w:p w14:paraId="27F88378" w14:textId="4D29995B" w:rsidR="002F6BE0" w:rsidRPr="001976C7" w:rsidRDefault="002F6BE0" w:rsidP="002F6BE0">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1DE7B0FA" wp14:editId="016A835A">
            <wp:extent cx="4376319" cy="2377652"/>
            <wp:effectExtent l="0" t="0" r="571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84884" cy="2382305"/>
                    </a:xfrm>
                    <a:prstGeom prst="rect">
                      <a:avLst/>
                    </a:prstGeom>
                    <a:noFill/>
                  </pic:spPr>
                </pic:pic>
              </a:graphicData>
            </a:graphic>
          </wp:inline>
        </w:drawing>
      </w:r>
    </w:p>
    <w:p w14:paraId="51E6A1FA" w14:textId="7C3C35AC"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2.4.2</w:t>
      </w:r>
      <w:r>
        <w:rPr>
          <w:rFonts w:ascii="Times New Roman" w:hAnsi="Times New Roman" w:cs="Times New Roman"/>
          <w:sz w:val="26"/>
          <w:szCs w:val="26"/>
        </w:rPr>
        <w:tab/>
        <w:t>Biểu diễn Denavit – Hartenberg của bài toán động học robot</w:t>
      </w:r>
    </w:p>
    <w:p w14:paraId="2CE3FA6D" w14:textId="0E311E63"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Mô hình hóa Denavit – Hartenberg (viết tắt là phương pháp D-H) là cách biểu diễn sử dụng các phép biến đổi để mô tạ vị trí và hướng tương đối của các khớp giữa các hệ thọa độ. Một robot có n khớp và n+1 khâu. Chỉ số các khớp bắt đầu từ 1 đến n còn khâu bắt đầu từ 0 đến n. Khớp (i) kết nối khâu (i-1) và khâu (i)</w:t>
      </w:r>
      <w:r w:rsidR="003C02AD">
        <w:rPr>
          <w:rFonts w:ascii="Times New Roman" w:hAnsi="Times New Roman" w:cs="Times New Roman"/>
          <w:sz w:val="26"/>
          <w:szCs w:val="26"/>
        </w:rPr>
        <w:t>. Để chọn hệ trục tọa độ cho các khâu ta theo sát nguyên tắc như sau:</w:t>
      </w:r>
    </w:p>
    <w:p w14:paraId="0D6767F3" w14:textId="2633FD75" w:rsidR="003C02AD" w:rsidRDefault="003C02AD" w:rsidP="003C02AD">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 xml:space="preserve">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nằm dọc theo trục của khớp (i+1).</w:t>
      </w:r>
    </w:p>
    <w:p w14:paraId="338F2E0C" w14:textId="18189C33" w:rsidR="003C02AD" w:rsidRPr="003C02AD" w:rsidRDefault="003C02AD" w:rsidP="003C02AD">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 xml:space="preserve">Trục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nằm dọc theo đường vuông góc chung hướng từ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đến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Trong trường hợp 2 trục giao nhau thì chọn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hAnsi="Times New Roman" w:cs="Times New Roman"/>
          <w:sz w:val="26"/>
          <w:szCs w:val="26"/>
        </w:rPr>
        <w:t xml:space="preserve"> , trục</w:t>
      </w:r>
      <w:r>
        <w:rPr>
          <w:rFonts w:ascii="Times New Roman" w:eastAsiaTheme="minorEastAsia"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eastAsiaTheme="minorEastAsia" w:hAnsi="Times New Roman" w:cs="Times New Roman"/>
          <w:sz w:val="26"/>
          <w:szCs w:val="26"/>
        </w:rPr>
        <w:t>.</w:t>
      </w:r>
    </w:p>
    <w:p w14:paraId="032D0A9A" w14:textId="149629AD" w:rsidR="003C02AD" w:rsidRDefault="003C02AD" w:rsidP="003C02AD">
      <w:pPr>
        <w:spacing w:line="360" w:lineRule="auto"/>
        <w:rPr>
          <w:rFonts w:ascii="Times New Roman" w:hAnsi="Times New Roman" w:cs="Times New Roman"/>
          <w:sz w:val="26"/>
          <w:szCs w:val="26"/>
        </w:rPr>
      </w:pPr>
      <w:r>
        <w:rPr>
          <w:rFonts w:ascii="Times New Roman" w:hAnsi="Times New Roman" w:cs="Times New Roman"/>
          <w:sz w:val="26"/>
          <w:szCs w:val="26"/>
        </w:rPr>
        <w:t>Xác định bộ thông số Denavit-Hartenberg:</w:t>
      </w:r>
    </w:p>
    <w:p w14:paraId="4239C876" w14:textId="4957AC25" w:rsidR="003C02AD" w:rsidRDefault="003C02AD" w:rsidP="003C02AD">
      <w:pPr>
        <w:pStyle w:val="ListParagraph"/>
        <w:numPr>
          <w:ilvl w:val="0"/>
          <w:numId w:val="12"/>
        </w:numPr>
        <w:spacing w:line="360" w:lineRule="auto"/>
        <w:rPr>
          <w:rFonts w:ascii="Times New Roman" w:hAnsi="Times New Roman" w:cs="Times New Roman"/>
          <w:sz w:val="26"/>
          <w:szCs w:val="26"/>
        </w:rPr>
      </w:pPr>
      <w:r w:rsidRPr="003C02AD">
        <w:rPr>
          <w:rFonts w:ascii="Times New Roman" w:hAnsi="Times New Roman" w:cs="Times New Roman"/>
          <w:sz w:val="26"/>
          <w:szCs w:val="26"/>
        </w:rPr>
        <w:t xml:space="preserve">Gọi </w:t>
      </w:r>
      <w:r w:rsidRPr="003C02AD">
        <w:rPr>
          <w:rFonts w:ascii="Times New Roman" w:hAnsi="Times New Roman" w:cs="Times New Roman"/>
          <w:i/>
          <w:sz w:val="26"/>
          <w:szCs w:val="26"/>
        </w:rPr>
        <w:t>a</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là khoảng cách giữa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sidRPr="003C02AD">
        <w:rPr>
          <w:rFonts w:ascii="Times New Roman" w:hAnsi="Times New Roman" w:cs="Times New Roman"/>
          <w:sz w:val="26"/>
          <w:szCs w:val="26"/>
          <w:vertAlign w:val="subscript"/>
        </w:rPr>
        <w:softHyphen/>
      </w:r>
      <w:r w:rsidRPr="003C02AD">
        <w:rPr>
          <w:rFonts w:ascii="Times New Roman" w:hAnsi="Times New Roman" w:cs="Times New Roman"/>
          <w:sz w:val="26"/>
          <w:szCs w:val="26"/>
        </w:rPr>
        <w:t xml:space="preserve"> và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dọc theo trục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w:t>
      </w:r>
    </w:p>
    <w:p w14:paraId="4373D644" w14:textId="179DE822"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quanh trục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đến song song với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1FDF3087" w14:textId="294AE9DE" w:rsid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w:r w:rsidRPr="003C02AD">
        <w:rPr>
          <w:rFonts w:ascii="Times New Roman" w:hAnsi="Times New Roman" w:cs="Times New Roman"/>
          <w:i/>
          <w:sz w:val="26"/>
          <w:szCs w:val="26"/>
        </w:rPr>
        <w:t>d</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là khoảng cách dọc theo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giữa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và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w:t>
      </w:r>
    </w:p>
    <w:p w14:paraId="39FAB4E1" w14:textId="178B17CD"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quanh trục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đến song song với trục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4E1CE179" w14:textId="1D08B349" w:rsidR="003C02AD" w:rsidRDefault="003C02AD" w:rsidP="003C02AD">
      <w:pPr>
        <w:pStyle w:val="ListParagraph"/>
        <w:spacing w:line="360" w:lineRule="auto"/>
        <w:jc w:val="center"/>
        <w:rPr>
          <w:rFonts w:ascii="Times New Roman" w:hAnsi="Times New Roman" w:cs="Times New Roman"/>
          <w:sz w:val="26"/>
          <w:szCs w:val="26"/>
        </w:rPr>
      </w:pPr>
      <w:r w:rsidRPr="003C02AD">
        <w:rPr>
          <w:rFonts w:ascii="Times New Roman" w:hAnsi="Times New Roman" w:cs="Times New Roman"/>
          <w:sz w:val="26"/>
          <w:szCs w:val="26"/>
        </w:rPr>
        <w:lastRenderedPageBreak/>
        <w:drawing>
          <wp:inline distT="0" distB="0" distL="0" distR="0" wp14:anchorId="1DF1AFAF" wp14:editId="2A731C12">
            <wp:extent cx="4652771" cy="313266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654476" cy="3133815"/>
                    </a:xfrm>
                    <a:prstGeom prst="rect">
                      <a:avLst/>
                    </a:prstGeom>
                  </pic:spPr>
                </pic:pic>
              </a:graphicData>
            </a:graphic>
          </wp:inline>
        </w:drawing>
      </w:r>
    </w:p>
    <w:p w14:paraId="71D2BBB4" w14:textId="7D32B848" w:rsidR="003C02AD" w:rsidRPr="003C02AD" w:rsidRDefault="003C02AD" w:rsidP="003C02AD">
      <w:pPr>
        <w:spacing w:line="360" w:lineRule="auto"/>
        <w:rPr>
          <w:rFonts w:ascii="Times New Roman" w:hAnsi="Times New Roman" w:cs="Times New Roman"/>
          <w:sz w:val="26"/>
          <w:szCs w:val="26"/>
        </w:rPr>
      </w:pPr>
      <w:r w:rsidRPr="003C02AD">
        <w:rPr>
          <w:rFonts w:ascii="Times New Roman" w:hAnsi="Times New Roman" w:cs="Times New Roman"/>
          <w:sz w:val="26"/>
          <w:szCs w:val="26"/>
        </w:rPr>
        <w:t>Xác định biến khớp:</w:t>
      </w:r>
    </w:p>
    <w:p w14:paraId="1DD4A68F" w14:textId="53589749" w:rsidR="003C02AD" w:rsidRPr="003C02AD" w:rsidRDefault="003C02AD" w:rsidP="003C02AD">
      <w:pPr>
        <w:pStyle w:val="ListParagraph"/>
        <w:numPr>
          <w:ilvl w:val="0"/>
          <w:numId w:val="14"/>
        </w:numPr>
        <w:spacing w:line="360" w:lineRule="auto"/>
        <w:rPr>
          <w:rFonts w:ascii="Times New Roman" w:hAnsi="Times New Roman" w:cs="Times New Roman"/>
          <w:sz w:val="26"/>
          <w:szCs w:val="26"/>
        </w:rPr>
      </w:pPr>
      <w:r>
        <w:rPr>
          <w:rFonts w:ascii="Times New Roman" w:hAnsi="Times New Roman" w:cs="Times New Roman"/>
          <w:sz w:val="26"/>
          <w:szCs w:val="26"/>
        </w:rPr>
        <w:t xml:space="preserve">Nếu khớp (i) là khớp quay thì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biến khớp.</w:t>
      </w:r>
    </w:p>
    <w:p w14:paraId="08B09FAB" w14:textId="7836B3E1" w:rsidR="003C02AD" w:rsidRDefault="003C02AD" w:rsidP="003C02AD">
      <w:pPr>
        <w:pStyle w:val="ListParagraph"/>
        <w:numPr>
          <w:ilvl w:val="0"/>
          <w:numId w:val="14"/>
        </w:numPr>
        <w:spacing w:line="360" w:lineRule="auto"/>
        <w:rPr>
          <w:rFonts w:ascii="Times New Roman" w:hAnsi="Times New Roman" w:cs="Times New Roman"/>
          <w:sz w:val="26"/>
          <w:szCs w:val="26"/>
        </w:rPr>
      </w:pPr>
      <w:r>
        <w:rPr>
          <w:rFonts w:ascii="Times New Roman" w:hAnsi="Times New Roman" w:cs="Times New Roman"/>
          <w:sz w:val="26"/>
          <w:szCs w:val="26"/>
        </w:rPr>
        <w:t xml:space="preserve">Nếu khớp (i) là khớp tịnh tiến thì </w:t>
      </w:r>
      <w:r>
        <w:rPr>
          <w:rFonts w:ascii="Times New Roman" w:hAnsi="Times New Roman" w:cs="Times New Roman"/>
          <w:i/>
          <w:sz w:val="26"/>
          <w:szCs w:val="26"/>
        </w:rPr>
        <w:t>d</w:t>
      </w:r>
      <w:r>
        <w:rPr>
          <w:rFonts w:ascii="Times New Roman" w:hAnsi="Times New Roman" w:cs="Times New Roman"/>
          <w:i/>
          <w:sz w:val="26"/>
          <w:szCs w:val="26"/>
          <w:vertAlign w:val="subscript"/>
        </w:rPr>
        <w:t>i</w:t>
      </w:r>
      <w:r>
        <w:rPr>
          <w:rFonts w:ascii="Times New Roman" w:hAnsi="Times New Roman" w:cs="Times New Roman"/>
          <w:sz w:val="26"/>
          <w:szCs w:val="26"/>
        </w:rPr>
        <w:t xml:space="preserve"> là biến khớp.</w:t>
      </w:r>
    </w:p>
    <w:p w14:paraId="659FC934" w14:textId="52F1E42E"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Như vậy, mối quan hệ giữa hai hệ tọa độ nối tiếp nhau (i-1) và (i) được xác định bởi phép biến đổi và ma trận chuyển đổi như sau:</w:t>
      </w:r>
    </w:p>
    <w:p w14:paraId="24CBA74F" w14:textId="6C7EA0E1"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hAnsi="Times New Roman" w:cs="Times New Roman"/>
          <w:sz w:val="26"/>
          <w:szCs w:val="26"/>
        </w:rPr>
        <w:t xml:space="preserve">Quay quanh </w:t>
      </w:r>
      <w:r>
        <w:rPr>
          <w:rFonts w:ascii="Times New Roman" w:hAnsi="Times New Roman" w:cs="Times New Roman"/>
          <w:i/>
          <w:sz w:val="26"/>
          <w:szCs w:val="26"/>
        </w:rPr>
        <w:t>z</w:t>
      </w:r>
      <w:r>
        <w:rPr>
          <w:rFonts w:ascii="Times New Roman" w:hAnsi="Times New Roman" w:cs="Times New Roman"/>
          <w:i/>
          <w:sz w:val="26"/>
          <w:szCs w:val="26"/>
          <w:vertAlign w:val="subscript"/>
        </w:rPr>
        <w:t>i-1</w:t>
      </w:r>
      <w:r>
        <w:rPr>
          <w:rFonts w:ascii="Times New Roman" w:hAnsi="Times New Roman" w:cs="Times New Roman"/>
          <w:sz w:val="26"/>
          <w:szCs w:val="26"/>
        </w:rPr>
        <w:t xml:space="preserve"> một gó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53B00F91" w14:textId="6E360F44" w:rsid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Tịnh tiến dọc theo </w:t>
      </w:r>
      <w:r>
        <w:rPr>
          <w:rFonts w:ascii="Times New Roman" w:hAnsi="Times New Roman" w:cs="Times New Roman"/>
          <w:i/>
          <w:sz w:val="26"/>
          <w:szCs w:val="26"/>
        </w:rPr>
        <w:t>z</w:t>
      </w:r>
      <w:r>
        <w:rPr>
          <w:rFonts w:ascii="Times New Roman" w:hAnsi="Times New Roman" w:cs="Times New Roman"/>
          <w:i/>
          <w:sz w:val="26"/>
          <w:szCs w:val="26"/>
          <w:vertAlign w:val="subscript"/>
        </w:rPr>
        <w:t>i-1</w:t>
      </w:r>
      <w:r>
        <w:rPr>
          <w:rFonts w:ascii="Times New Roman" w:hAnsi="Times New Roman" w:cs="Times New Roman"/>
          <w:i/>
          <w:sz w:val="26"/>
          <w:szCs w:val="26"/>
          <w:vertAlign w:val="subscript"/>
        </w:rPr>
        <w:t xml:space="preserve"> </w:t>
      </w:r>
      <w:r>
        <w:rPr>
          <w:rFonts w:ascii="Times New Roman" w:hAnsi="Times New Roman" w:cs="Times New Roman"/>
          <w:sz w:val="26"/>
          <w:szCs w:val="26"/>
        </w:rPr>
        <w:t xml:space="preserve">một đoạn </w:t>
      </w:r>
      <w:r w:rsidRPr="00F04941">
        <w:rPr>
          <w:rFonts w:ascii="Times New Roman" w:hAnsi="Times New Roman" w:cs="Times New Roman"/>
          <w:i/>
          <w:sz w:val="26"/>
          <w:szCs w:val="26"/>
        </w:rPr>
        <w:t>d</w:t>
      </w:r>
      <w:r w:rsidRPr="00F04941">
        <w:rPr>
          <w:rFonts w:ascii="Times New Roman" w:hAnsi="Times New Roman" w:cs="Times New Roman"/>
          <w:i/>
          <w:sz w:val="26"/>
          <w:szCs w:val="26"/>
          <w:vertAlign w:val="subscript"/>
        </w:rPr>
        <w:t>i</w:t>
      </w:r>
      <w:r>
        <w:rPr>
          <w:rFonts w:ascii="Times New Roman" w:hAnsi="Times New Roman" w:cs="Times New Roman"/>
          <w:sz w:val="26"/>
          <w:szCs w:val="26"/>
        </w:rPr>
        <w:t>.</w:t>
      </w:r>
    </w:p>
    <w:p w14:paraId="2AF4A27C" w14:textId="42A40F65"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Tịnh tiến dọc theo </w:t>
      </w:r>
      <w:r>
        <w:rPr>
          <w:rFonts w:ascii="Times New Roman" w:eastAsiaTheme="minorEastAsia" w:hAnsi="Times New Roman" w:cs="Times New Roman"/>
          <w:i/>
          <w:sz w:val="26"/>
          <w:szCs w:val="26"/>
        </w:rPr>
        <w:t>x</w:t>
      </w:r>
      <w:r>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một góc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2AEF698A" w14:textId="023DB87C"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Ma trận chuyển đổi giữa hai hệ tọa độ:</w:t>
      </w:r>
    </w:p>
    <w:p w14:paraId="14DB21F3" w14:textId="7B75AC76" w:rsidR="00F04941" w:rsidRPr="00F04941" w:rsidRDefault="00F04941" w:rsidP="00F04941">
      <w:pPr>
        <w:spacing w:line="360" w:lineRule="auto"/>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5CB6989">
          <v:shape id="_x0000_i1034" type="#_x0000_t75" style="width:9.35pt;height:14pt" o:ole="">
            <v:imagedata r:id="rId18" o:title=""/>
          </v:shape>
          <o:OLEObject Type="Embed" ProgID="Equation.DSMT4" ShapeID="_x0000_i1034" DrawAspect="Content" ObjectID="_1745261293" r:id="rId19"/>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r>
                              <w:rPr>
                                <w:rFonts w:ascii="Cambria Math" w:hAnsi="Cambria Math" w:cs="Times New Roman"/>
                                <w:sz w:val="26"/>
                                <w:szCs w:val="26"/>
                              </w:rPr>
                              <m:t xml:space="preserve">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0</m:t>
                            </m:r>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0</m:t>
                            </m:r>
                            <m:r>
                              <w:rPr>
                                <w:rFonts w:ascii="Cambria Math" w:hAnsi="Cambria Math" w:cs="Times New Roman"/>
                                <w:sz w:val="26"/>
                                <w:szCs w:val="26"/>
                              </w:rPr>
                              <m:t xml:space="preserve">          </m:t>
                            </m:r>
                          </m:e>
                          <m:e>
                            <m:r>
                              <w:rPr>
                                <w:rFonts w:ascii="Cambria Math" w:hAnsi="Cambria Math" w:cs="Times New Roman"/>
                                <w:sz w:val="26"/>
                                <w:szCs w:val="26"/>
                              </w:rPr>
                              <m:t>1</m:t>
                            </m:r>
                          </m:e>
                        </m:mr>
                      </m:m>
                    </m:e>
                  </m:mr>
                </m:m>
              </m:e>
            </m:d>
          </m:e>
        </m:sPre>
      </m:oMath>
    </w:p>
    <w:p w14:paraId="5FC989F8" w14:textId="6C662CF1" w:rsidR="003C02AD" w:rsidRDefault="003C02AD" w:rsidP="003C02AD">
      <w:pPr>
        <w:pStyle w:val="ListParagraph"/>
        <w:spacing w:line="360" w:lineRule="auto"/>
        <w:rPr>
          <w:rFonts w:ascii="Times New Roman" w:hAnsi="Times New Roman" w:cs="Times New Roman"/>
          <w:sz w:val="26"/>
          <w:szCs w:val="26"/>
          <w:vertAlign w:val="subscript"/>
        </w:rPr>
      </w:pPr>
      <w:r>
        <w:rPr>
          <w:rFonts w:ascii="Times New Roman" w:hAnsi="Times New Roman" w:cs="Times New Roman"/>
          <w:sz w:val="26"/>
          <w:szCs w:val="26"/>
          <w:vertAlign w:val="subscript"/>
        </w:rPr>
        <w:t xml:space="preserve"> </w:t>
      </w:r>
    </w:p>
    <w:p w14:paraId="26D6FFFB" w14:textId="77777777" w:rsidR="00B41A5D" w:rsidRPr="003C02AD" w:rsidRDefault="00B41A5D" w:rsidP="003C02AD">
      <w:pPr>
        <w:pStyle w:val="ListParagraph"/>
        <w:spacing w:line="360" w:lineRule="auto"/>
        <w:rPr>
          <w:rFonts w:ascii="Times New Roman" w:hAnsi="Times New Roman" w:cs="Times New Roman"/>
          <w:sz w:val="26"/>
          <w:szCs w:val="26"/>
        </w:rPr>
      </w:pPr>
    </w:p>
    <w:p w14:paraId="483F917D" w14:textId="52570211"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2.4.3</w:t>
      </w:r>
      <w:r w:rsidR="00AE56F9">
        <w:rPr>
          <w:rFonts w:ascii="Times New Roman" w:hAnsi="Times New Roman" w:cs="Times New Roman"/>
          <w:sz w:val="26"/>
          <w:szCs w:val="26"/>
          <w:lang w:val="vi-VN"/>
        </w:rPr>
        <w:tab/>
      </w:r>
      <w:r w:rsidR="00AE56F9" w:rsidRPr="00047C5F">
        <w:rPr>
          <w:rFonts w:ascii="Times New Roman" w:hAnsi="Times New Roman" w:cs="Times New Roman"/>
          <w:sz w:val="26"/>
          <w:szCs w:val="26"/>
          <w:lang w:val="vi-VN"/>
        </w:rPr>
        <w:t>Phương trình động học thuận của cánh tay robot 3 bậc tự do</w:t>
      </w:r>
      <w:bookmarkStart w:id="0" w:name="_GoBack"/>
      <w:bookmarkEnd w:id="0"/>
    </w:p>
    <w:p w14:paraId="49BD5222" w14:textId="3A14076F"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4</w:t>
      </w:r>
      <w:r w:rsidR="00AE56F9">
        <w:rPr>
          <w:rFonts w:ascii="Times New Roman" w:hAnsi="Times New Roman" w:cs="Times New Roman"/>
          <w:sz w:val="26"/>
          <w:szCs w:val="26"/>
          <w:lang w:val="vi-VN"/>
        </w:rPr>
        <w:tab/>
        <w:t>Phương trình động học nghịch của cánh tay robot 3 bậc tự do</w:t>
      </w:r>
    </w:p>
    <w:p w14:paraId="7F04C780" w14:textId="68BF12EA"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5</w:t>
      </w:r>
      <w:r w:rsidR="00AE56F9">
        <w:rPr>
          <w:rFonts w:ascii="Times New Roman" w:hAnsi="Times New Roman" w:cs="Times New Roman"/>
          <w:sz w:val="26"/>
          <w:szCs w:val="26"/>
          <w:lang w:val="vi-VN"/>
        </w:rPr>
        <w:tab/>
        <w:t>Hoạch định quỹ đạo</w:t>
      </w:r>
    </w:p>
    <w:p w14:paraId="756681F1"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7893F1E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3</w:t>
      </w:r>
    </w:p>
    <w:p w14:paraId="5EB45F1E" w14:textId="77777777" w:rsidR="00AE56F9" w:rsidRPr="00AA7728"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TỔNG QUAN VỀ CẤU TRÚC HỆ THỐNG</w:t>
      </w:r>
    </w:p>
    <w:p w14:paraId="48B1FC42"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6F273B3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4</w:t>
      </w:r>
    </w:p>
    <w:p w14:paraId="4F1721D1"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4579265E" w14:textId="77777777" w:rsidR="00AE56F9" w:rsidRDefault="00AE56F9" w:rsidP="00AE56F9">
      <w:pPr>
        <w:spacing w:line="360" w:lineRule="auto"/>
        <w:rPr>
          <w:rFonts w:ascii="Times New Roman" w:hAnsi="Times New Roman" w:cs="Times New Roman"/>
          <w:sz w:val="26"/>
          <w:szCs w:val="26"/>
          <w:lang w:val="vi-VN"/>
        </w:rPr>
      </w:pPr>
    </w:p>
    <w:p w14:paraId="53C1BD03"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4A7D0643"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5</w:t>
      </w:r>
    </w:p>
    <w:p w14:paraId="396620F1" w14:textId="77777777" w:rsidR="00AE56F9"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PHẦN MỀM MÔ PHỎNG VÀ GIÁM SÁT ROBOT</w:t>
      </w:r>
    </w:p>
    <w:p w14:paraId="1E0A86E8"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OPC UA Server</w:t>
      </w:r>
    </w:p>
    <w:p w14:paraId="14E6457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thư viện OPC UA Client &amp; Server SDK</w:t>
      </w:r>
    </w:p>
    <w:p w14:paraId="61033E71"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547F63F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ư viện </w:t>
      </w:r>
      <w:r w:rsidRPr="00AA7728">
        <w:rPr>
          <w:rFonts w:ascii="Times New Roman" w:hAnsi="Times New Roman" w:cs="Times New Roman"/>
          <w:sz w:val="26"/>
          <w:szCs w:val="26"/>
          <w:lang w:val="vi-VN"/>
        </w:rPr>
        <w:t>OPC UA Client &amp; Server SDK</w:t>
      </w:r>
      <w:r>
        <w:rPr>
          <w:rFonts w:ascii="Times New Roman" w:hAnsi="Times New Roman" w:cs="Times New Roman"/>
          <w:sz w:val="26"/>
          <w:szCs w:val="26"/>
          <w:lang w:val="vi-VN"/>
        </w:rPr>
        <w:t xml:space="preserve"> là một tập hợp các công cụ, thư viện và API (</w:t>
      </w:r>
      <w:r w:rsidRPr="00150A0C">
        <w:rPr>
          <w:rFonts w:ascii="Times New Roman" w:hAnsi="Times New Roman" w:cs="Times New Roman"/>
          <w:sz w:val="26"/>
          <w:szCs w:val="26"/>
          <w:lang w:val="vi-VN"/>
        </w:rPr>
        <w:t xml:space="preserve">Application Programming </w:t>
      </w:r>
      <w:r>
        <w:rPr>
          <w:rFonts w:ascii="Times New Roman" w:hAnsi="Times New Roman" w:cs="Times New Roman"/>
          <w:sz w:val="26"/>
          <w:szCs w:val="26"/>
          <w:lang w:val="vi-VN"/>
        </w:rPr>
        <w:t xml:space="preserve">Interface) hỗ trợ để phát triển các ứng dụng với chuẩn giao thức OPC UA (Open Platform Communications </w:t>
      </w:r>
      <w:r w:rsidRPr="00150A0C">
        <w:rPr>
          <w:rFonts w:ascii="Times New Roman" w:hAnsi="Times New Roman" w:cs="Times New Roman"/>
          <w:sz w:val="26"/>
          <w:szCs w:val="26"/>
          <w:lang w:val="vi-VN"/>
        </w:rPr>
        <w:t>Unified Architecture</w:t>
      </w:r>
      <w:r>
        <w:rPr>
          <w:rFonts w:ascii="Times New Roman" w:hAnsi="Times New Roman" w:cs="Times New Roman"/>
          <w:sz w:val="26"/>
          <w:szCs w:val="26"/>
          <w:lang w:val="vi-VN"/>
        </w:rPr>
        <w:t>).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ấu trúc OPC UA Server đã thiết kế</w:t>
      </w:r>
    </w:p>
    <w:p w14:paraId="46FBEF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4A0DD98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Dữ liệu trong OPC UA Server được tổ chức như sau:</w:t>
      </w:r>
      <w:r>
        <w:rPr>
          <w:rFonts w:ascii="Times New Roman" w:hAnsi="Times New Roman" w:cs="Times New Roman"/>
          <w:sz w:val="26"/>
          <w:szCs w:val="26"/>
          <w:lang w:val="vi-VN"/>
        </w:rPr>
        <w:br/>
        <w:t>&lt;hình&gt;</w:t>
      </w:r>
    </w:p>
    <w:p w14:paraId="105EDEC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 xml:space="preserve">Lưu trữ dữ liệu vào </w:t>
      </w:r>
      <w:r>
        <w:rPr>
          <w:rFonts w:ascii="Times New Roman" w:hAnsi="Times New Roman" w:cs="Times New Roman"/>
          <w:sz w:val="26"/>
          <w:szCs w:val="26"/>
          <w:lang w:val="vi-VN"/>
        </w:rPr>
        <w:t>cơ sở dữ liệu SQL theo mô hình điện toán đám mây</w:t>
      </w:r>
    </w:p>
    <w:p w14:paraId="6BEED18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hông tin của hệ thống robot này được tổ chức trong cơ sở dữ liệu như sau:</w:t>
      </w:r>
    </w:p>
    <w:p w14:paraId="362EAB9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hình trong SSMS&gt;</w:t>
      </w:r>
    </w:p>
    <w:p w14:paraId="3779C51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hình trên Azure&gt;</w:t>
      </w:r>
    </w:p>
    <w:p w14:paraId="558A6875"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mô phỏng và giám sát robot</w:t>
      </w:r>
    </w:p>
    <w:p w14:paraId="39D6225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OpenGL và thư viện Assimp</w:t>
      </w:r>
    </w:p>
    <w:p w14:paraId="66EFB17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OpenGL (được gọi đầy đủ là Open Graphic Library), chủ yếu được dùng như một API (được gọi đầy đủ là Application Programming Interface) cho phép người dùng các hàm và quy tắc cho phép người dùng phát triển các ứng dụng đồ họa chất lượng cao trên nhiều nền tảng khác nhau. Tuy nhiên, bản thân OpenGL không phải là một API mà chỉ đơn giản là một đặc tính kỹ thuật, được phát triển bởi Khronos Group.</w:t>
      </w:r>
    </w:p>
    <w:p w14:paraId="147881AB" w14:textId="77777777" w:rsidR="00AE56F9" w:rsidRDefault="00AE56F9" w:rsidP="00AE56F9">
      <w:pPr>
        <w:spacing w:line="360" w:lineRule="auto"/>
        <w:jc w:val="center"/>
        <w:rPr>
          <w:rFonts w:ascii="Times New Roman" w:hAnsi="Times New Roman" w:cs="Times New Roman"/>
          <w:sz w:val="26"/>
          <w:szCs w:val="26"/>
          <w:lang w:val="vi-VN"/>
        </w:rPr>
      </w:pPr>
      <w:r w:rsidRPr="00150A0C">
        <w:rPr>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19375" cy="1352550"/>
                    </a:xfrm>
                    <a:prstGeom prst="rect">
                      <a:avLst/>
                    </a:prstGeom>
                  </pic:spPr>
                </pic:pic>
              </a:graphicData>
            </a:graphic>
          </wp:inline>
        </w:drawing>
      </w:r>
    </w:p>
    <w:p w14:paraId="6E13499F"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ơ chế hoạt động của OpenGL:</w:t>
      </w:r>
    </w:p>
    <w:p w14:paraId="74FC440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hình&gt;</w:t>
      </w:r>
      <w:r>
        <w:rPr>
          <w:rFonts w:ascii="Times New Roman" w:hAnsi="Times New Roman" w:cs="Times New Roman"/>
          <w:sz w:val="26"/>
          <w:szCs w:val="26"/>
          <w:lang w:val="vi-VN"/>
        </w:rPr>
        <w:br/>
        <w:t>&lt;khởi tạo mt opengl -&gt; định nghĩa đối tượng và thuộc tính - &gt; tạo ma trận biến đổi -&gt; thiết lập các shader -&gt; vẽ đối tượng&gt;</w:t>
      </w:r>
    </w:p>
    <w:p w14:paraId="0CCBD17D" w14:textId="77777777" w:rsidR="00AE56F9" w:rsidRDefault="00AE56F9" w:rsidP="00AE56F9">
      <w:pPr>
        <w:spacing w:line="360" w:lineRule="auto"/>
        <w:rPr>
          <w:rFonts w:ascii="Times New Roman" w:hAnsi="Times New Roman" w:cs="Times New Roman"/>
          <w:sz w:val="26"/>
          <w:szCs w:val="26"/>
          <w:lang w:val="vi-VN"/>
        </w:rPr>
      </w:pPr>
    </w:p>
    <w:p w14:paraId="02305A6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Assimp (tên đầy đủ là Open Asset Import Library) là một thư viện mã nguồn mở được sử dụng để tải các tệp có định dạng 3D vào trong ứng dụng đồ họa. Thư viện hỗ trợ nhiều định dạng tệp phổ biến như OBJ, STL, v.v. Cơ chế hoạt động của thư viện Assimp:</w:t>
      </w:r>
    </w:p>
    <w:p w14:paraId="140867BA"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1. tổ chức thông tin theo các cấu trúc (MaterialInfo, LightInfo, Mesh, Node</w:t>
      </w:r>
      <w:r>
        <w:rPr>
          <w:rFonts w:ascii="Times New Roman" w:hAnsi="Times New Roman" w:cs="Times New Roman"/>
          <w:sz w:val="26"/>
          <w:szCs w:val="26"/>
          <w:lang w:val="vi-VN"/>
        </w:rPr>
        <w:br/>
        <w:t xml:space="preserve">   2. Assimp đọc và phân tích cấu trúc của tệp 3D. Xác định các thành phần như đỉnh, chỉ số mặt, vật liệu, ánh sáng và các thông tin khác. Sau đó lưu trữ thông tin này trong các cấu trúc đã được định nghĩa ở trước.</w:t>
      </w:r>
      <w:r>
        <w:rPr>
          <w:rFonts w:ascii="Times New Roman" w:hAnsi="Times New Roman" w:cs="Times New Roman"/>
          <w:sz w:val="26"/>
          <w:szCs w:val="26"/>
          <w:lang w:val="vi-VN"/>
        </w:rPr>
        <w:br/>
        <w:t xml:space="preserve">   3. Sử dụng các phương pháp như createGeometry(), draw() để hiển thị đối tượng 3D lên màn hình. &gt;</w:t>
      </w:r>
    </w:p>
    <w:p w14:paraId="2180034C" w14:textId="77777777" w:rsidR="00AE56F9" w:rsidRPr="00AA7728" w:rsidRDefault="00AE56F9" w:rsidP="00AE56F9">
      <w:pPr>
        <w:spacing w:line="360" w:lineRule="auto"/>
        <w:rPr>
          <w:rFonts w:ascii="Times New Roman" w:hAnsi="Times New Roman" w:cs="Times New Roman"/>
          <w:sz w:val="26"/>
          <w:szCs w:val="26"/>
          <w:lang w:val="vi-VN"/>
        </w:rPr>
      </w:pPr>
    </w:p>
    <w:p w14:paraId="470B31F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Thiết kế phần mềm mô phỏng</w:t>
      </w:r>
    </w:p>
    <w:p w14:paraId="13894CF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này, em sử dụng Qt plaform để xây dựng ứng dụng mô phỏng, Qt cung cấp QOpenGLWindow giúp người dùng dễ dàng tích hợp với OpenGL để phát triển ứng dụng liên quan đến đồ họa máy tính.</w:t>
      </w:r>
    </w:p>
    <w:p w14:paraId="15597C77"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ô phỏng robot</w:t>
      </w:r>
    </w:p>
    <w:p w14:paraId="25089C93"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lt;Trình bày cách đo đạc, vẽ hình, các tab&gt;</w:t>
      </w:r>
    </w:p>
    <w:p w14:paraId="566B87D8"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giao thức</w:t>
      </w:r>
    </w:p>
    <w:p w14:paraId="76475E81"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open62541&gt;</w:t>
      </w:r>
    </w:p>
    <w:p w14:paraId="2B01706D"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5.2.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hức năng giám sát và mô phỏng</w:t>
      </w:r>
    </w:p>
    <w:p w14:paraId="7142DF49"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t>&lt;kết quả của phần mềm mp&gt;</w:t>
      </w:r>
    </w:p>
    <w:p w14:paraId="2D7CDD9F"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A4ED8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6</w:t>
      </w:r>
    </w:p>
    <w:p w14:paraId="2DC27862"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18911A66"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6.1</w:t>
      </w:r>
      <w:r w:rsidRPr="00150A0C">
        <w:rPr>
          <w:rFonts w:ascii="Times New Roman" w:hAnsi="Times New Roman" w:cs="Times New Roman"/>
          <w:sz w:val="26"/>
          <w:szCs w:val="26"/>
          <w:lang w:val="vi-VN"/>
        </w:rPr>
        <w:tab/>
        <w:t>Giới thiệu về Azure Cloud</w:t>
      </w:r>
    </w:p>
    <w:p w14:paraId="11AE89E2" w14:textId="77777777" w:rsidR="00AE56F9" w:rsidRDefault="00AE56F9" w:rsidP="00AE56F9">
      <w:pPr>
        <w:spacing w:line="360" w:lineRule="auto"/>
        <w:rPr>
          <w:rFonts w:ascii="Times New Roman" w:hAnsi="Times New Roman" w:cs="Times New Roman"/>
          <w:sz w:val="26"/>
          <w:szCs w:val="26"/>
          <w:lang w:val="vi-VN"/>
        </w:rPr>
      </w:pPr>
    </w:p>
    <w:p w14:paraId="6FEC59DF"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phần mềm web giám sát và lập lịch điều khiển</w:t>
      </w:r>
    </w:p>
    <w:p w14:paraId="5940B7BF"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1</w:t>
      </w:r>
      <w:r>
        <w:rPr>
          <w:rFonts w:ascii="Times New Roman" w:hAnsi="Times New Roman" w:cs="Times New Roman"/>
          <w:sz w:val="26"/>
          <w:szCs w:val="26"/>
          <w:lang w:val="vi-VN"/>
        </w:rPr>
        <w:tab/>
      </w:r>
      <w:r w:rsidRPr="00150A0C">
        <w:rPr>
          <w:rFonts w:ascii="Times New Roman" w:hAnsi="Times New Roman" w:cs="Times New Roman"/>
          <w:sz w:val="26"/>
          <w:szCs w:val="26"/>
          <w:lang w:val="vi-VN"/>
        </w:rPr>
        <w:t>Giới thiệu về Node.js</w:t>
      </w:r>
    </w:p>
    <w:p w14:paraId="22D5FE6B"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giao diện người dùng</w:t>
      </w:r>
    </w:p>
    <w:p w14:paraId="068E1528"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3</w:t>
      </w:r>
      <w:r>
        <w:rPr>
          <w:rFonts w:ascii="Times New Roman" w:hAnsi="Times New Roman" w:cs="Times New Roman"/>
          <w:sz w:val="26"/>
          <w:szCs w:val="26"/>
          <w:lang w:val="vi-VN"/>
        </w:rPr>
        <w:tab/>
      </w:r>
      <w:r w:rsidRPr="00150A0C">
        <w:rPr>
          <w:rFonts w:ascii="Times New Roman" w:hAnsi="Times New Roman" w:cs="Times New Roman"/>
          <w:sz w:val="26"/>
          <w:szCs w:val="26"/>
          <w:lang w:val="vi-VN"/>
        </w:rPr>
        <w:t>Cấu trúc truyền nhận dữ liệu</w:t>
      </w:r>
    </w:p>
    <w:p w14:paraId="13CE618C" w14:textId="77777777" w:rsidR="00AE56F9" w:rsidRDefault="00AE56F9" w:rsidP="00AE56F9">
      <w:pPr>
        <w:rPr>
          <w:rFonts w:ascii="Times New Roman" w:hAnsi="Times New Roman" w:cs="Times New Roman"/>
          <w:sz w:val="26"/>
          <w:szCs w:val="26"/>
          <w:lang w:val="vi-VN"/>
        </w:rPr>
      </w:pPr>
    </w:p>
    <w:p w14:paraId="6F80EC4E" w14:textId="77777777" w:rsidR="00AE56F9" w:rsidRPr="00AA7728" w:rsidRDefault="00AE56F9" w:rsidP="00AE56F9">
      <w:pPr>
        <w:spacing w:line="360" w:lineRule="auto"/>
        <w:rPr>
          <w:rFonts w:ascii="Times New Roman" w:hAnsi="Times New Roman" w:cs="Times New Roman"/>
          <w:sz w:val="26"/>
          <w:szCs w:val="26"/>
          <w:lang w:val="vi-VN"/>
        </w:rPr>
      </w:pPr>
    </w:p>
    <w:p w14:paraId="3FF6723C" w14:textId="77777777" w:rsidR="00AE56F9" w:rsidRPr="00047C5F" w:rsidRDefault="00AE56F9" w:rsidP="00AE56F9">
      <w:pPr>
        <w:spacing w:line="360" w:lineRule="auto"/>
        <w:rPr>
          <w:rFonts w:ascii="Times New Roman" w:hAnsi="Times New Roman" w:cs="Times New Roman"/>
          <w:sz w:val="26"/>
          <w:szCs w:val="26"/>
          <w:lang w:val="vi-VN"/>
        </w:rPr>
      </w:pPr>
    </w:p>
    <w:p w14:paraId="71B659CF" w14:textId="28D12117" w:rsidR="00163520" w:rsidRPr="00AE56F9" w:rsidRDefault="00163520" w:rsidP="00AE56F9"/>
    <w:sectPr w:rsidR="00163520" w:rsidRPr="00AE5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AA236F"/>
    <w:multiLevelType w:val="hybridMultilevel"/>
    <w:tmpl w:val="A6140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14"/>
  </w:num>
  <w:num w:numId="4">
    <w:abstractNumId w:val="9"/>
  </w:num>
  <w:num w:numId="5">
    <w:abstractNumId w:val="6"/>
  </w:num>
  <w:num w:numId="6">
    <w:abstractNumId w:val="10"/>
  </w:num>
  <w:num w:numId="7">
    <w:abstractNumId w:val="0"/>
  </w:num>
  <w:num w:numId="8">
    <w:abstractNumId w:val="2"/>
  </w:num>
  <w:num w:numId="9">
    <w:abstractNumId w:val="4"/>
  </w:num>
  <w:num w:numId="10">
    <w:abstractNumId w:val="7"/>
  </w:num>
  <w:num w:numId="11">
    <w:abstractNumId w:val="5"/>
  </w:num>
  <w:num w:numId="12">
    <w:abstractNumId w:val="11"/>
  </w:num>
  <w:num w:numId="13">
    <w:abstractNumId w:val="12"/>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5B31"/>
    <w:rsid w:val="000A5B31"/>
    <w:rsid w:val="00163520"/>
    <w:rsid w:val="001976C7"/>
    <w:rsid w:val="002F6BE0"/>
    <w:rsid w:val="003C02AD"/>
    <w:rsid w:val="003C38DC"/>
    <w:rsid w:val="00640D06"/>
    <w:rsid w:val="00683AEF"/>
    <w:rsid w:val="007459F3"/>
    <w:rsid w:val="00780987"/>
    <w:rsid w:val="007A6E3A"/>
    <w:rsid w:val="00911347"/>
    <w:rsid w:val="009150BB"/>
    <w:rsid w:val="00AE56F9"/>
    <w:rsid w:val="00B41A5D"/>
    <w:rsid w:val="00BA44C9"/>
    <w:rsid w:val="00F049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56F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uiPriority w:val="39"/>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EFE068-4BB8-4B11-B39F-5A0660333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9</TotalTime>
  <Pages>24</Pages>
  <Words>2864</Words>
  <Characters>1632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1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USER</cp:lastModifiedBy>
  <cp:revision>7</cp:revision>
  <dcterms:created xsi:type="dcterms:W3CDTF">2023-05-08T04:35:00Z</dcterms:created>
  <dcterms:modified xsi:type="dcterms:W3CDTF">2023-05-10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